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7B7C14B2" wp14:editId="6232EC25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1</wp:posOffset>
                </wp:positionV>
                <wp:extent cx="1143000" cy="614851"/>
                <wp:effectExtent l="0" t="0" r="19050" b="1397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61485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911F76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911F7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S.CP.A.2</w:t>
                            </w:r>
                          </w:p>
                          <w:p w:rsidR="00911F76" w:rsidRDefault="00911F76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911F7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S.CP.A.5</w:t>
                            </w:r>
                          </w:p>
                          <w:p w:rsidR="00911F76" w:rsidRDefault="00911F76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911F7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S.CP.B.8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7C14B2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48.4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911F76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911F7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S.CP.A.2</w:t>
                      </w:r>
                    </w:p>
                    <w:p w:rsidR="00911F76" w:rsidRDefault="00911F76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911F7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S.CP.A.5</w:t>
                      </w:r>
                    </w:p>
                    <w:p w:rsidR="00911F76" w:rsidRDefault="00911F76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911F7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S.CP.B.8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 wp14:anchorId="5244BA04" wp14:editId="31A11BEC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EA5587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7-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44BA04" id="Group 4" o:spid="_x0000_s1027" style="position:absolute;left:0;text-align:left;margin-left:.75pt;margin-top:-3.25pt;width:82.5pt;height:48.9pt;z-index:251640832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EA5587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7-3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A5587">
        <w:rPr>
          <w:rFonts w:ascii="Copperplate Gothic Bold" w:hAnsi="Copperplate Gothic Bold" w:cs="Times New Roman"/>
          <w:sz w:val="40"/>
          <w:szCs w:val="40"/>
        </w:rPr>
        <w:t>Compound Events</w:t>
      </w:r>
    </w:p>
    <w:p w:rsidR="00D420C6" w:rsidRDefault="00D420C6" w:rsidP="00C1565C">
      <w:pPr>
        <w:ind w:left="1440" w:firstLine="720"/>
        <w:rPr>
          <w:rFonts w:ascii="Times New Roman" w:hAnsi="Times New Roman" w:cs="Times New Roman"/>
          <w:noProof/>
        </w:rPr>
      </w:pPr>
    </w:p>
    <w:p w:rsidR="00C1565C" w:rsidRDefault="00C1565C" w:rsidP="00C1565C">
      <w:pPr>
        <w:ind w:left="14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7FA9FD70" wp14:editId="376CB2A4">
                <wp:simplePos x="0" y="0"/>
                <wp:positionH relativeFrom="column">
                  <wp:posOffset>-61132</wp:posOffset>
                </wp:positionH>
                <wp:positionV relativeFrom="paragraph">
                  <wp:posOffset>129694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22AA9F8" id="Rounded Rectangle 9" o:spid="_x0000_s1026" style="position:absolute;margin-left:-4.8pt;margin-top:10.2pt;width:86.1pt;height:25.55pt;z-index:251641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Pu+GHPfAAAACAEAAA8AAABkcnMv&#10;ZG93bnJldi54bWxMj8FOwzAQRO9I/IO1SNxapwFCCdlUCKmiHHqgBVXc3HibRMTryHba8Pe4J3qc&#10;ndHM22Ixmk4cyfnWMsJsmoAgrqxuuUb43C4ncxA+KNaqs0wIv+RhUV5fFSrX9sQfdNyEWsQS9rlC&#10;aELocyl91ZBRfmp74ugdrDMqROlqqZ06xXLTyTRJMmlUy3GhUT29NlT9bAaD8F4PX22/Puj11qxW&#10;9H3n3pY7h3h7M748gwg0hv8wnPEjOpSRaW8H1l50CJOnLCYR0uQexNnP0njYIzzOHkCWhbx8oPwD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+74Yc98AAAAIAQAADwAAAAAAAAAAAAAA&#10;AAD9BAAAZHJzL2Rvd25yZXYueG1sUEsFBgAAAAAEAAQA8wAAAAkGAAAAAA==&#10;" filled="f" strokecolor="black [3213]" strokeweight="1pt"/>
            </w:pict>
          </mc:Fallback>
        </mc:AlternateContent>
      </w:r>
    </w:p>
    <w:p w:rsidR="00691BD0" w:rsidRDefault="008E2026" w:rsidP="00CE57E2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>1. SWBAT</w:t>
      </w:r>
      <w:r w:rsidR="00EC7D06">
        <w:rPr>
          <w:rFonts w:ascii="Times New Roman" w:hAnsi="Times New Roman" w:cs="Times New Roman"/>
          <w:b/>
        </w:rPr>
        <w:t xml:space="preserve"> </w:t>
      </w:r>
      <w:r w:rsidR="009E64B2">
        <w:rPr>
          <w:rFonts w:ascii="Times New Roman" w:hAnsi="Times New Roman" w:cs="Times New Roman"/>
          <w:b/>
        </w:rPr>
        <w:t xml:space="preserve">find probability of compound events, including independent </w:t>
      </w:r>
      <w:r w:rsidR="00691BD0">
        <w:rPr>
          <w:rFonts w:ascii="Times New Roman" w:hAnsi="Times New Roman" w:cs="Times New Roman"/>
          <w:b/>
        </w:rPr>
        <w:t xml:space="preserve">and mutually </w:t>
      </w:r>
    </w:p>
    <w:p w:rsidR="008E2026" w:rsidRDefault="00691BD0" w:rsidP="00691BD0">
      <w:pPr>
        <w:ind w:left="1440" w:firstLine="72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b/>
        </w:rPr>
        <w:t>exclusive</w:t>
      </w:r>
      <w:proofErr w:type="gramEnd"/>
      <w:r>
        <w:rPr>
          <w:rFonts w:ascii="Times New Roman" w:hAnsi="Times New Roman" w:cs="Times New Roman"/>
          <w:b/>
        </w:rPr>
        <w:t xml:space="preserve"> </w:t>
      </w:r>
      <w:r w:rsidR="009E64B2">
        <w:rPr>
          <w:rFonts w:ascii="Times New Roman" w:hAnsi="Times New Roman" w:cs="Times New Roman"/>
          <w:b/>
        </w:rPr>
        <w:t>events</w:t>
      </w:r>
      <w:r w:rsidR="00C1565C">
        <w:rPr>
          <w:rFonts w:ascii="Times New Roman" w:hAnsi="Times New Roman" w:cs="Times New Roman"/>
          <w:b/>
        </w:rPr>
        <w:t>.</w: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270B96C8" wp14:editId="02A439F2">
                <wp:simplePos x="0" y="0"/>
                <wp:positionH relativeFrom="column">
                  <wp:posOffset>-55605</wp:posOffset>
                </wp:positionH>
                <wp:positionV relativeFrom="paragraph">
                  <wp:posOffset>126863</wp:posOffset>
                </wp:positionV>
                <wp:extent cx="685800" cy="324485"/>
                <wp:effectExtent l="0" t="0" r="1905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93EB70F" id="Rounded Rectangle 14" o:spid="_x0000_s1026" style="position:absolute;margin-left:-4.4pt;margin-top:10pt;width:54pt;height:25.55pt;z-index: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" filled="f" strokecolor="black [3213]" strokeweight="1pt"/>
            </w:pict>
          </mc:Fallback>
        </mc:AlternateContent>
      </w:r>
    </w:p>
    <w:p w:rsidR="008E2026" w:rsidRPr="00C1565C" w:rsidRDefault="008E2026">
      <w:pPr>
        <w:rPr>
          <w:rFonts w:ascii="Times New Roman" w:hAnsi="Times New Roman" w:cs="Times New Roman"/>
        </w:rPr>
      </w:pPr>
      <w:r w:rsidRPr="00C1565C">
        <w:rPr>
          <w:rFonts w:ascii="Times New Roman" w:hAnsi="Times New Roman" w:cs="Times New Roman"/>
          <w:sz w:val="28"/>
          <w:szCs w:val="28"/>
        </w:rPr>
        <w:t>NOTES</w:t>
      </w:r>
    </w:p>
    <w:p w:rsidR="008E2026" w:rsidRDefault="00ED206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9EE38EF" wp14:editId="030AF6C1">
                <wp:simplePos x="0" y="0"/>
                <wp:positionH relativeFrom="column">
                  <wp:posOffset>141605</wp:posOffset>
                </wp:positionH>
                <wp:positionV relativeFrom="paragraph">
                  <wp:posOffset>71035</wp:posOffset>
                </wp:positionV>
                <wp:extent cx="6567616" cy="1260389"/>
                <wp:effectExtent l="0" t="0" r="24130" b="16510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67616" cy="1260389"/>
                        </a:xfrm>
                        <a:prstGeom prst="roundRect">
                          <a:avLst>
                            <a:gd name="adj" fmla="val 7488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9353D" w:rsidRDefault="009D579E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Definition of Independent Events</w:t>
                            </w:r>
                          </w:p>
                          <w:p w:rsidR="0059353D" w:rsidRDefault="009D579E" w:rsidP="009D579E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Events are independent if knowing the outcome of one does not affect the probability that the other will occur.</w:t>
                            </w:r>
                          </w:p>
                          <w:p w:rsidR="009D579E" w:rsidRDefault="009D579E" w:rsidP="009D579E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</w:p>
                          <w:p w:rsidR="009D579E" w:rsidRPr="00ED206F" w:rsidRDefault="009D579E" w:rsidP="0059353D">
                            <w:pPr>
                              <w:jc w:val="center"/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ED206F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Equations for Independent Events</w:t>
                            </w:r>
                          </w:p>
                          <w:p w:rsidR="009D579E" w:rsidRDefault="009D579E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9D579E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222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10.9pt;height:18pt" o:ole="">
                                  <v:imagedata r:id="rId5" o:title=""/>
                                </v:shape>
                                <o:OLEObject Type="Embed" ProgID="Equation.DSMT4" ShapeID="_x0000_i1026" DrawAspect="Content" ObjectID="_1520016899" r:id="rId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ab/>
                            </w:r>
                            <w:r w:rsidRPr="009D579E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1540" w:dyaOrig="360">
                                <v:shape id="_x0000_i1028" type="#_x0000_t75" style="width:76.85pt;height:18pt" o:ole="">
                                  <v:imagedata r:id="rId7" o:title=""/>
                                </v:shape>
                                <o:OLEObject Type="Embed" ProgID="Equation.DSMT4" ShapeID="_x0000_i1028" DrawAspect="Content" ObjectID="_1520016900" r:id="rId8"/>
                              </w:object>
                            </w:r>
                            <w:r w:rsidR="00ED20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ab/>
                            </w:r>
                            <w:r w:rsidR="00ED20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ab/>
                            </w:r>
                            <w:r w:rsidR="00ED206F" w:rsidRPr="009D579E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1540" w:dyaOrig="360">
                                <v:shape id="_x0000_i1030" type="#_x0000_t75" style="width:76.85pt;height:18pt" o:ole="">
                                  <v:imagedata r:id="rId9" o:title=""/>
                                </v:shape>
                                <o:OLEObject Type="Embed" ProgID="Equation.DSMT4" ShapeID="_x0000_i1030" DrawAspect="Content" ObjectID="_1520016901" r:id="rId10"/>
                              </w:object>
                            </w:r>
                          </w:p>
                          <w:p w:rsidR="00ED206F" w:rsidRPr="00D832B8" w:rsidRDefault="00ED206F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These equations work ONLY for independent events, and… if the equations work, then the events MUST be independent</w:t>
                            </w:r>
                            <w:r w:rsidR="008F1CF5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EE38EF" id="Rounded Rectangle 8" o:spid="_x0000_s1030" style="position:absolute;margin-left:11.15pt;margin-top:5.6pt;width:517.15pt;height:99.2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90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" filled="f" strokecolor="black [3213]" strokeweight="1pt">
                <v:textbox>
                  <w:txbxContent>
                    <w:p w:rsidR="0059353D" w:rsidRDefault="009D579E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Definition of Independent Events</w:t>
                      </w:r>
                    </w:p>
                    <w:p w:rsidR="0059353D" w:rsidRDefault="009D579E" w:rsidP="009D579E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Events are independent if knowing the outcome of one does not affect the probability that the other will occur.</w:t>
                      </w:r>
                    </w:p>
                    <w:p w:rsidR="009D579E" w:rsidRDefault="009D579E" w:rsidP="009D579E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</w:p>
                    <w:p w:rsidR="009D579E" w:rsidRPr="00ED206F" w:rsidRDefault="009D579E" w:rsidP="0059353D">
                      <w:pPr>
                        <w:jc w:val="center"/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ED206F"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Equations for Independent Events</w:t>
                      </w:r>
                    </w:p>
                    <w:p w:rsidR="009D579E" w:rsidRDefault="009D579E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9D579E">
                        <w:rPr>
                          <w:rFonts w:ascii="Times New Roman" w:hAnsi="Times New Roman" w:cs="Times New Roman"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2220" w:dyaOrig="360">
                          <v:shape id="_x0000_i1029" type="#_x0000_t75" style="width:110.9pt;height:18pt" o:ole="">
                            <v:imagedata r:id="rId11" o:title=""/>
                          </v:shape>
                          <o:OLEObject Type="Embed" ProgID="Equation.DSMT4" ShapeID="_x0000_i1029" DrawAspect="Content" ObjectID="_1520016497" r:id="rId12"/>
                        </w:objec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ab/>
                      </w:r>
                      <w:r w:rsidRPr="009D579E">
                        <w:rPr>
                          <w:rFonts w:ascii="Times New Roman" w:hAnsi="Times New Roman" w:cs="Times New Roman"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1540" w:dyaOrig="360">
                          <v:shape id="_x0000_i1032" type="#_x0000_t75" style="width:76.85pt;height:18pt" o:ole="">
                            <v:imagedata r:id="rId13" o:title=""/>
                          </v:shape>
                          <o:OLEObject Type="Embed" ProgID="Equation.DSMT4" ShapeID="_x0000_i1032" DrawAspect="Content" ObjectID="_1520016498" r:id="rId14"/>
                        </w:object>
                      </w:r>
                      <w:r w:rsidR="00ED206F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ab/>
                      </w:r>
                      <w:r w:rsidR="00ED206F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ab/>
                      </w:r>
                      <w:r w:rsidR="00ED206F" w:rsidRPr="009D579E">
                        <w:rPr>
                          <w:rFonts w:ascii="Times New Roman" w:hAnsi="Times New Roman" w:cs="Times New Roman"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1540" w:dyaOrig="360">
                          <v:shape id="_x0000_i1035" type="#_x0000_t75" style="width:76.85pt;height:18pt" o:ole="">
                            <v:imagedata r:id="rId15" o:title=""/>
                          </v:shape>
                          <o:OLEObject Type="Embed" ProgID="Equation.DSMT4" ShapeID="_x0000_i1035" DrawAspect="Content" ObjectID="_1520016499" r:id="rId16"/>
                        </w:object>
                      </w:r>
                    </w:p>
                    <w:p w:rsidR="00ED206F" w:rsidRPr="00D832B8" w:rsidRDefault="00ED206F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These equations work ONLY for independent events, and… if the equations work, then the events MUST be 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independent</w:t>
                      </w:r>
                      <w:r w:rsidR="008F1CF5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.</w:t>
                      </w:r>
                      <w:bookmarkStart w:id="1" w:name="_GoBack"/>
                      <w:bookmarkEnd w:id="1"/>
                    </w:p>
                  </w:txbxContent>
                </v:textbox>
              </v:roundrect>
            </w:pict>
          </mc:Fallback>
        </mc:AlternateContent>
      </w:r>
    </w:p>
    <w:p w:rsidR="00B45EA4" w:rsidRDefault="00B45EA4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691BD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463C93E" wp14:editId="632C4695">
                <wp:simplePos x="0" y="0"/>
                <wp:positionH relativeFrom="column">
                  <wp:posOffset>142103</wp:posOffset>
                </wp:positionH>
                <wp:positionV relativeFrom="paragraph">
                  <wp:posOffset>50903</wp:posOffset>
                </wp:positionV>
                <wp:extent cx="6567616" cy="1451919"/>
                <wp:effectExtent l="0" t="0" r="24130" b="1524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67616" cy="1451919"/>
                        </a:xfrm>
                        <a:prstGeom prst="roundRect">
                          <a:avLst>
                            <a:gd name="adj" fmla="val 7488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91BD0" w:rsidRDefault="00691BD0" w:rsidP="00691BD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Definition of Mutually Exclusive Events</w:t>
                            </w:r>
                          </w:p>
                          <w:p w:rsidR="00691BD0" w:rsidRPr="00691BD0" w:rsidRDefault="00691BD0" w:rsidP="00691BD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91BD0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Two events that cannot occur at the same time (on the same probability trial).</w:t>
                            </w:r>
                          </w:p>
                          <w:p w:rsidR="00691BD0" w:rsidRDefault="00691BD0" w:rsidP="00691BD0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</w:p>
                          <w:p w:rsidR="00691BD0" w:rsidRPr="00ED206F" w:rsidRDefault="00691BD0" w:rsidP="00691BD0">
                            <w:pPr>
                              <w:jc w:val="center"/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Equations for Mutually Exclusive</w:t>
                            </w:r>
                            <w:r w:rsidRPr="00ED206F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Events</w:t>
                            </w:r>
                          </w:p>
                          <w:p w:rsidR="00691BD0" w:rsidRDefault="00691BD0" w:rsidP="00691BD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9D579E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1280" w:dyaOrig="360">
                                <v:shape id="_x0000_i1032" type="#_x0000_t75" style="width:64.2pt;height:18pt" o:ole="">
                                  <v:imagedata r:id="rId17" o:title=""/>
                                </v:shape>
                                <o:OLEObject Type="Embed" ProgID="Equation.DSMT4" ShapeID="_x0000_i1032" DrawAspect="Content" ObjectID="_1520016902" r:id="rId18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ab/>
                            </w:r>
                            <w:r w:rsidRPr="009D579E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2340" w:dyaOrig="360">
                                <v:shape id="_x0000_i1034" type="#_x0000_t75" style="width:117.25pt;height:18pt" o:ole="">
                                  <v:imagedata r:id="rId19" o:title=""/>
                                </v:shape>
                                <o:OLEObject Type="Embed" ProgID="Equation.DSMT4" ShapeID="_x0000_i1034" DrawAspect="Content" ObjectID="_1520016903" r:id="rId20"/>
                              </w:object>
                            </w:r>
                          </w:p>
                          <w:p w:rsidR="00691BD0" w:rsidRPr="00D832B8" w:rsidRDefault="00691BD0" w:rsidP="00691BD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These equations work ONLY for mutually exclusive events, and… if the equations work, then the events MUST be mutually exclusiv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463C93E" id="Rounded Rectangle 1" o:spid="_x0000_s1031" style="position:absolute;margin-left:11.2pt;margin-top:4pt;width:517.15pt;height:114.3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90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" filled="f" strokecolor="black [3213]" strokeweight="1pt">
                <v:textbox>
                  <w:txbxContent>
                    <w:p w:rsidR="00691BD0" w:rsidRDefault="00691BD0" w:rsidP="00691BD0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 xml:space="preserve">Definition of </w:t>
                      </w: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Mutually Exclusive</w:t>
                      </w: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 xml:space="preserve"> Events</w:t>
                      </w:r>
                    </w:p>
                    <w:p w:rsidR="00691BD0" w:rsidRPr="00691BD0" w:rsidRDefault="00691BD0" w:rsidP="00691BD0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691BD0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Two events that cannot occur at the same time (on the same probability trial).</w:t>
                      </w:r>
                    </w:p>
                    <w:p w:rsidR="00691BD0" w:rsidRDefault="00691BD0" w:rsidP="00691BD0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</w:p>
                    <w:p w:rsidR="00691BD0" w:rsidRPr="00ED206F" w:rsidRDefault="00691BD0" w:rsidP="00691BD0">
                      <w:pPr>
                        <w:jc w:val="center"/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Equations for Mutually Exclusive</w:t>
                      </w:r>
                      <w:r w:rsidRPr="00ED206F"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 xml:space="preserve"> Events</w:t>
                      </w:r>
                    </w:p>
                    <w:p w:rsidR="00691BD0" w:rsidRDefault="00691BD0" w:rsidP="00691BD0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9D579E">
                        <w:rPr>
                          <w:rFonts w:ascii="Times New Roman" w:hAnsi="Times New Roman" w:cs="Times New Roman"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1280" w:dyaOrig="360">
                          <v:shape id="_x0000_i1082" type="#_x0000_t75" style="width:64.2pt;height:18pt" o:ole="">
                            <v:imagedata r:id="rId21" o:title=""/>
                          </v:shape>
                          <o:OLEObject Type="Embed" ProgID="Equation.DSMT4" ShapeID="_x0000_i1082" DrawAspect="Content" ObjectID="_1520016500" r:id="rId22"/>
                        </w:objec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ab/>
                      </w:r>
                      <w:r w:rsidRPr="009D579E">
                        <w:rPr>
                          <w:rFonts w:ascii="Times New Roman" w:hAnsi="Times New Roman" w:cs="Times New Roman"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2340" w:dyaOrig="360">
                          <v:shape id="_x0000_i1085" type="#_x0000_t75" style="width:117.25pt;height:18pt" o:ole="">
                            <v:imagedata r:id="rId23" o:title=""/>
                          </v:shape>
                          <o:OLEObject Type="Embed" ProgID="Equation.DSMT4" ShapeID="_x0000_i1085" DrawAspect="Content" ObjectID="_1520016501" r:id="rId24"/>
                        </w:object>
                      </w:r>
                    </w:p>
                    <w:p w:rsidR="00691BD0" w:rsidRPr="00D832B8" w:rsidRDefault="00691BD0" w:rsidP="00691BD0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These equ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ations work ONLY for mutually exclusiv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events, and… if the equations work, then the events MUST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be mutually exclusive.</w:t>
                      </w:r>
                    </w:p>
                  </w:txbxContent>
                </v:textbox>
              </v:roundrect>
            </w:pict>
          </mc:Fallback>
        </mc:AlternateContent>
      </w:r>
    </w:p>
    <w:p w:rsidR="0059353D" w:rsidRDefault="0059353D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691BD0" w:rsidRDefault="00691BD0">
      <w:pPr>
        <w:rPr>
          <w:rFonts w:ascii="Times New Roman" w:hAnsi="Times New Roman" w:cs="Times New Roman"/>
        </w:rPr>
      </w:pPr>
    </w:p>
    <w:p w:rsidR="00691BD0" w:rsidRDefault="00691BD0">
      <w:pPr>
        <w:rPr>
          <w:rFonts w:ascii="Times New Roman" w:hAnsi="Times New Roman" w:cs="Times New Roman"/>
        </w:rPr>
      </w:pPr>
    </w:p>
    <w:p w:rsidR="00691BD0" w:rsidRDefault="00691BD0">
      <w:pPr>
        <w:rPr>
          <w:rFonts w:ascii="Times New Roman" w:hAnsi="Times New Roman" w:cs="Times New Roman"/>
        </w:rPr>
      </w:pPr>
    </w:p>
    <w:p w:rsidR="00691BD0" w:rsidRDefault="00691BD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F0A2683" wp14:editId="33744CE0">
                <wp:simplePos x="0" y="0"/>
                <wp:positionH relativeFrom="column">
                  <wp:posOffset>-61784</wp:posOffset>
                </wp:positionH>
                <wp:positionV relativeFrom="paragraph">
                  <wp:posOffset>123911</wp:posOffset>
                </wp:positionV>
                <wp:extent cx="1093470" cy="324485"/>
                <wp:effectExtent l="0" t="0" r="11430" b="1841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47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60776E7" id="Rounded Rectangle 6" o:spid="_x0000_s1026" style="position:absolute;margin-left:-4.85pt;margin-top:9.75pt;width:86.1pt;height:25.55pt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" filled="f" strokecolor="black [3213]" strokeweight="1pt"/>
            </w:pict>
          </mc:Fallback>
        </mc:AlternateContent>
      </w:r>
    </w:p>
    <w:p w:rsidR="00D71D10" w:rsidRPr="00D71D10" w:rsidRDefault="00D71D10">
      <w:pPr>
        <w:rPr>
          <w:rFonts w:ascii="Times New Roman" w:hAnsi="Times New Roman" w:cs="Times New Roman"/>
          <w:sz w:val="28"/>
          <w:szCs w:val="28"/>
        </w:rPr>
      </w:pPr>
      <w:r w:rsidRPr="00D71D10">
        <w:rPr>
          <w:rFonts w:ascii="Times New Roman" w:hAnsi="Times New Roman" w:cs="Times New Roman"/>
          <w:sz w:val="28"/>
          <w:szCs w:val="28"/>
        </w:rPr>
        <w:t>EXAMPLES</w:t>
      </w:r>
    </w:p>
    <w:p w:rsidR="00D71D10" w:rsidRDefault="00D71D10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21B92E9C" wp14:editId="583DD6E2">
                <wp:simplePos x="0" y="0"/>
                <wp:positionH relativeFrom="column">
                  <wp:posOffset>-80319</wp:posOffset>
                </wp:positionH>
                <wp:positionV relativeFrom="paragraph">
                  <wp:posOffset>147080</wp:posOffset>
                </wp:positionV>
                <wp:extent cx="3876212" cy="231913"/>
                <wp:effectExtent l="0" t="0" r="10160" b="1587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1" name="Oval 31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Oval 36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5EDFEC" id="Group 10" o:spid="_x0000_s1026" style="position:absolute;margin-left:-6.3pt;margin-top:11.6pt;width:305.2pt;height:18.25pt;z-index:251705344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">
                <v:oval id="Oval 31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LnucAA&#10;AADbAAAADwAAAGRycy9kb3ducmV2LnhtbESP3YrCMBSE7wXfIRzBG9FEBZFqFBHc1Ut/HuDQHNti&#10;c1Ka2J+3NwsLXg4z8w2z3Xe2FA3VvnCsYT5TIIhTZwrONDzup+kahA/IBkvHpKEnD/vdcLDFxLiW&#10;r9TcQiYihH2CGvIQqkRKn+Zk0c9cRRy9p6sthijrTJoa2wi3pVwotZIWC44LOVZ0zCl93d5WQ/Oz&#10;ONOkx77N1lWvrpPfy0sttR6PusMGRKAufMP/7bPRsJzD35f4A+Tu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LnucAAAADbAAAADwAAAAAAAAAAAAAAAACYAgAAZHJzL2Rvd25y&#10;ZXYueG1sUEsFBgAAAAAEAAQA9QAAAIUDAAAAAA==&#10;" filled="f" strokecolor="black [3213]" strokeweight="1pt"/>
                <v:oval id="Oval 36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</v:group>
            </w:pict>
          </mc:Fallback>
        </mc:AlternateContent>
      </w:r>
    </w:p>
    <w:p w:rsidR="00691BD0" w:rsidRDefault="00D71D10" w:rsidP="00691BD0">
      <w:pPr>
        <w:rPr>
          <w:rFonts w:ascii="Times New Roman" w:hAnsi="Times New Roman" w:cs="Times New Roman"/>
        </w:rPr>
      </w:pPr>
      <w:r w:rsidRPr="00D71D10">
        <w:rPr>
          <w:rFonts w:ascii="Times New Roman" w:hAnsi="Times New Roman" w:cs="Times New Roman"/>
          <w:b/>
        </w:rPr>
        <w:t>1.</w:t>
      </w:r>
      <w:r w:rsidR="00691BD0">
        <w:rPr>
          <w:rFonts w:ascii="Times New Roman" w:hAnsi="Times New Roman" w:cs="Times New Roman"/>
        </w:rPr>
        <w:t xml:space="preserve">   Events </w:t>
      </w:r>
      <w:r w:rsidR="00691BD0" w:rsidRPr="00FF13B9">
        <w:rPr>
          <w:rFonts w:ascii="Times New Roman" w:hAnsi="Times New Roman" w:cs="Times New Roman"/>
          <w:i/>
        </w:rPr>
        <w:t>A</w:t>
      </w:r>
      <w:r w:rsidR="00691BD0">
        <w:rPr>
          <w:rFonts w:ascii="Times New Roman" w:hAnsi="Times New Roman" w:cs="Times New Roman"/>
        </w:rPr>
        <w:t xml:space="preserve"> and </w:t>
      </w:r>
      <w:r w:rsidR="00691BD0" w:rsidRPr="00FF13B9">
        <w:rPr>
          <w:rFonts w:ascii="Times New Roman" w:hAnsi="Times New Roman" w:cs="Times New Roman"/>
          <w:i/>
        </w:rPr>
        <w:t>B</w:t>
      </w:r>
      <w:r w:rsidR="00691BD0">
        <w:rPr>
          <w:rFonts w:ascii="Times New Roman" w:hAnsi="Times New Roman" w:cs="Times New Roman"/>
        </w:rPr>
        <w:t xml:space="preserve"> are independent. </w:t>
      </w:r>
      <w:proofErr w:type="gramStart"/>
      <w:r w:rsidR="00691BD0" w:rsidRPr="00FF13B9">
        <w:rPr>
          <w:rFonts w:ascii="Times New Roman" w:hAnsi="Times New Roman" w:cs="Times New Roman"/>
          <w:i/>
        </w:rPr>
        <w:t>P</w:t>
      </w:r>
      <w:r w:rsidR="00691BD0">
        <w:rPr>
          <w:rFonts w:ascii="Times New Roman" w:hAnsi="Times New Roman" w:cs="Times New Roman"/>
        </w:rPr>
        <w:t>(</w:t>
      </w:r>
      <w:proofErr w:type="gramEnd"/>
      <w:r w:rsidR="00691BD0" w:rsidRPr="00FF13B9">
        <w:rPr>
          <w:rFonts w:ascii="Times New Roman" w:hAnsi="Times New Roman" w:cs="Times New Roman"/>
          <w:i/>
        </w:rPr>
        <w:t>A</w:t>
      </w:r>
      <w:r w:rsidR="00691BD0">
        <w:rPr>
          <w:rFonts w:ascii="Times New Roman" w:hAnsi="Times New Roman" w:cs="Times New Roman"/>
        </w:rPr>
        <w:t xml:space="preserve">) = 0.5 and </w:t>
      </w:r>
      <w:r w:rsidR="00691BD0">
        <w:rPr>
          <w:rFonts w:ascii="Times New Roman" w:hAnsi="Times New Roman" w:cs="Times New Roman"/>
        </w:rPr>
        <w:tab/>
      </w:r>
      <w:r w:rsidR="00691BD0">
        <w:rPr>
          <w:rFonts w:ascii="Times New Roman" w:hAnsi="Times New Roman" w:cs="Times New Roman"/>
        </w:rPr>
        <w:tab/>
      </w:r>
      <w:r w:rsidR="00691BD0" w:rsidRPr="00D71D10">
        <w:rPr>
          <w:rFonts w:ascii="Times New Roman" w:hAnsi="Times New Roman" w:cs="Times New Roman"/>
          <w:b/>
        </w:rPr>
        <w:t>2.</w:t>
      </w:r>
      <w:r w:rsidR="00691BD0">
        <w:rPr>
          <w:rFonts w:ascii="Times New Roman" w:hAnsi="Times New Roman" w:cs="Times New Roman"/>
          <w:b/>
        </w:rPr>
        <w:t xml:space="preserve">   </w:t>
      </w:r>
      <w:r w:rsidR="00691BD0">
        <w:rPr>
          <w:rFonts w:ascii="Times New Roman" w:hAnsi="Times New Roman" w:cs="Times New Roman"/>
        </w:rPr>
        <w:t xml:space="preserve">Events </w:t>
      </w:r>
      <w:r w:rsidR="00691BD0" w:rsidRPr="00FF13B9">
        <w:rPr>
          <w:rFonts w:ascii="Times New Roman" w:hAnsi="Times New Roman" w:cs="Times New Roman"/>
          <w:i/>
        </w:rPr>
        <w:t>C</w:t>
      </w:r>
      <w:r w:rsidR="00691BD0">
        <w:rPr>
          <w:rFonts w:ascii="Times New Roman" w:hAnsi="Times New Roman" w:cs="Times New Roman"/>
        </w:rPr>
        <w:t xml:space="preserve"> and </w:t>
      </w:r>
      <w:r w:rsidR="00691BD0" w:rsidRPr="00FF13B9">
        <w:rPr>
          <w:rFonts w:ascii="Times New Roman" w:hAnsi="Times New Roman" w:cs="Times New Roman"/>
          <w:i/>
        </w:rPr>
        <w:t>D</w:t>
      </w:r>
      <w:r w:rsidR="00691BD0">
        <w:rPr>
          <w:rFonts w:ascii="Times New Roman" w:hAnsi="Times New Roman" w:cs="Times New Roman"/>
        </w:rPr>
        <w:t xml:space="preserve"> are mutually exclusive. </w:t>
      </w:r>
      <w:r w:rsidR="00691BD0" w:rsidRPr="00FF13B9">
        <w:rPr>
          <w:rFonts w:ascii="Times New Roman" w:hAnsi="Times New Roman" w:cs="Times New Roman"/>
          <w:i/>
        </w:rPr>
        <w:t>P</w:t>
      </w:r>
      <w:r w:rsidR="00691BD0">
        <w:rPr>
          <w:rFonts w:ascii="Times New Roman" w:hAnsi="Times New Roman" w:cs="Times New Roman"/>
        </w:rPr>
        <w:t>(</w:t>
      </w:r>
      <w:r w:rsidR="00691BD0" w:rsidRPr="00FF13B9">
        <w:rPr>
          <w:rFonts w:ascii="Times New Roman" w:hAnsi="Times New Roman" w:cs="Times New Roman"/>
          <w:i/>
        </w:rPr>
        <w:t>C</w:t>
      </w:r>
      <w:r w:rsidR="00691BD0">
        <w:rPr>
          <w:rFonts w:ascii="Times New Roman" w:hAnsi="Times New Roman" w:cs="Times New Roman"/>
        </w:rPr>
        <w:t xml:space="preserve">) = 0.4 </w:t>
      </w:r>
    </w:p>
    <w:p w:rsidR="00D71D10" w:rsidRDefault="00D03CAE" w:rsidP="00691BD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26F08FAB" wp14:editId="75C46936">
                <wp:simplePos x="0" y="0"/>
                <wp:positionH relativeFrom="margin">
                  <wp:posOffset>753762</wp:posOffset>
                </wp:positionH>
                <wp:positionV relativeFrom="paragraph">
                  <wp:posOffset>275195</wp:posOffset>
                </wp:positionV>
                <wp:extent cx="1701165" cy="859155"/>
                <wp:effectExtent l="0" t="0" r="13335" b="17145"/>
                <wp:wrapSquare wrapText="bothSides"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1165" cy="859155"/>
                          <a:chOff x="0" y="0"/>
                          <a:chExt cx="1701632" cy="859900"/>
                        </a:xfrm>
                      </wpg:grpSpPr>
                      <wps:wsp>
                        <wps:cNvPr id="41" name="Rectangle 41"/>
                        <wps:cNvSpPr/>
                        <wps:spPr>
                          <a:xfrm>
                            <a:off x="0" y="0"/>
                            <a:ext cx="1701632" cy="85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Oval 42"/>
                        <wps:cNvSpPr/>
                        <wps:spPr>
                          <a:xfrm>
                            <a:off x="141249" y="96644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Oval 43"/>
                        <wps:cNvSpPr/>
                        <wps:spPr>
                          <a:xfrm>
                            <a:off x="669073" y="104078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289932" y="89210"/>
                            <a:ext cx="320948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3CAE" w:rsidRPr="00700BAB" w:rsidRDefault="00D03CAE" w:rsidP="00D03CAE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45"/>
                        <wps:cNvSpPr txBox="1"/>
                        <wps:spPr>
                          <a:xfrm>
                            <a:off x="1107688" y="96644"/>
                            <a:ext cx="320948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3CAE" w:rsidRPr="00700BAB" w:rsidRDefault="00D03CAE" w:rsidP="00D03CAE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F08FAB" id="Group 40" o:spid="_x0000_s1032" style="position:absolute;margin-left:59.35pt;margin-top:21.65pt;width:133.95pt;height:67.65pt;z-index:251713536;mso-position-horizontal-relative:margin;mso-width-relative:margin;mso-height-relative:margin" coordsize="17016,8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">
                <v:rect id="Rectangle 41" o:spid="_x0000_s1033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9GcIA&#10;AADbAAAADwAAAGRycy9kb3ducmV2LnhtbESP3YrCMBSE7wXfIRxhb2RN/WGRapRlQfCmgj8PcGiO&#10;TbE5iU2q3bffLAheDjPzDbPe9rYRD2pD7VjBdJKBIC6drrlScDnvPpcgQkTW2DgmBb8UYLsZDtaY&#10;a/fkIz1OsRIJwiFHBSZGn0sZSkMWw8R54uRdXWsxJtlWUrf4THDbyFmWfUmLNacFg55+DJW3U2cV&#10;9N3yfi+6mzU0L5rxLPpD4b1SH6P+ewUiUh/f4Vd7rxUspvD/Jf0A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iP0ZwgAAANsAAAAPAAAAAAAAAAAAAAAAAJgCAABkcnMvZG93&#10;bnJldi54bWxQSwUGAAAAAAQABAD1AAAAhwMAAAAA&#10;" filled="f" strokecolor="black [3213]"/>
                <v:oval id="Oval 42" o:spid="_x0000_s1034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IPWMMA&#10;AADbAAAADwAAAGRycy9kb3ducmV2LnhtbESPT2sCMRTE74V+h/AK3mqiiJStUcS2qAdB1x48PjZv&#10;/+DmZdmkGr+9EYQeh5n5DTNbRNuKC/W+caxhNFQgiAtnGq40/B5/3j9A+IBssHVMGm7kYTF/fZlh&#10;ZtyVD3TJQyUShH2GGuoQukxKX9Rk0Q9dR5y80vUWQ5J9JU2P1wS3rRwrNZUWG04LNXa0qqk4539W&#10;w+403U4CxjLuWZ3Vev39Ve6V1oO3uPwEESiG//CzvTEaJmN4fEk/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IPWMMAAADbAAAADwAAAAAAAAAAAAAAAACYAgAAZHJzL2Rv&#10;d25yZXYueG1sUEsFBgAAAAAEAAQA9QAAAIgDAAAAAA==&#10;" filled="f" strokecolor="black [3213]"/>
                <v:oval id="Oval 43" o:spid="_x0000_s1035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6qw8QA&#10;AADbAAAADwAAAGRycy9kb3ducmV2LnhtbESPT2sCMRTE7wW/Q3iCt5pYRWRrXIpVbA8Fqz30+Ni8&#10;/cNuXpZN1Pjtm0Khx2FmfsOs82g7caXBN441zKYKBHHhTMOVhq/z/nEFwgdkg51j0nAnD/lm9LDG&#10;zLgbf9L1FCqRIOwz1FCH0GdS+qImi37qeuLklW6wGJIcKmkGvCW47eSTUktpseG0UGNP25qK9nSx&#10;Gj6+l++LgLGMR1atOhx2r+VRaT0Zx5dnEIFi+A//td+MhsUcfr+kH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eqsPEAAAA2wAAAA8AAAAAAAAAAAAAAAAAmAIAAGRycy9k&#10;b3ducmV2LnhtbFBLBQYAAAAABAAEAPUAAACJAwAAAAA=&#10;" filled="f" strokecolor="black [3213]"/>
                <v:shape id="Text Box 44" o:spid="_x0000_s1036" type="#_x0000_t202" style="position:absolute;left:2899;top:892;width:3209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<v:textbox>
                    <w:txbxContent>
                      <w:p w:rsidR="00D03CAE" w:rsidRPr="00700BAB" w:rsidRDefault="00D03CAE" w:rsidP="00D03CAE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45" o:spid="_x0000_s1037" type="#_x0000_t202" style="position:absolute;left:11076;top:966;width:3210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<v:textbox>
                    <w:txbxContent>
                      <w:p w:rsidR="00D03CAE" w:rsidRPr="00700BAB" w:rsidRDefault="00D03CAE" w:rsidP="00D03CAE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0B053182" wp14:editId="6149097D">
                <wp:simplePos x="0" y="0"/>
                <wp:positionH relativeFrom="margin">
                  <wp:posOffset>4384589</wp:posOffset>
                </wp:positionH>
                <wp:positionV relativeFrom="paragraph">
                  <wp:posOffset>279685</wp:posOffset>
                </wp:positionV>
                <wp:extent cx="1701165" cy="859155"/>
                <wp:effectExtent l="0" t="0" r="13335" b="17145"/>
                <wp:wrapSquare wrapText="bothSides"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1165" cy="859155"/>
                          <a:chOff x="0" y="0"/>
                          <a:chExt cx="1701632" cy="859900"/>
                        </a:xfrm>
                      </wpg:grpSpPr>
                      <wps:wsp>
                        <wps:cNvPr id="21" name="Rectangle 21"/>
                        <wps:cNvSpPr/>
                        <wps:spPr>
                          <a:xfrm>
                            <a:off x="0" y="0"/>
                            <a:ext cx="1701632" cy="85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Oval 22"/>
                        <wps:cNvSpPr/>
                        <wps:spPr>
                          <a:xfrm>
                            <a:off x="141249" y="96644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/>
                        <wps:spPr>
                          <a:xfrm>
                            <a:off x="669073" y="104078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289932" y="89210"/>
                            <a:ext cx="320948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3CAE" w:rsidRPr="00700BAB" w:rsidRDefault="00D03CAE" w:rsidP="00D03CAE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107688" y="96644"/>
                            <a:ext cx="320948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3CAE" w:rsidRPr="00700BAB" w:rsidRDefault="00D03CAE" w:rsidP="00D03CAE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053182" id="Group 20" o:spid="_x0000_s1038" style="position:absolute;margin-left:345.25pt;margin-top:22pt;width:133.95pt;height:67.65pt;z-index:251715584;mso-position-horizontal-relative:margin;mso-width-relative:margin;mso-height-relative:margin" coordsize="17016,8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">
                <v:rect id="Rectangle 21" o:spid="_x0000_s1039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cYucEA&#10;AADbAAAADwAAAGRycy9kb3ducmV2LnhtbESP0YrCMBRE3xf8h3AFXxZN7cIi1SgiCL50YdUPuDTX&#10;ptjcxCbV+vdmYcHHYWbOMKvNYFtxpy40jhXMZxkI4srphmsF59N+ugARIrLG1jEpeFKAzXr0scJC&#10;uwf/0v0Ya5EgHApUYGL0hZShMmQxzJwnTt7FdRZjkl0tdYePBLetzLPsW1psOC0Y9LQzVF2PvVUw&#10;9Ivbreyv1tBX2X7m0f+U3is1GQ/bJYhIQ3yH/9sHrSCfw9+X9AP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XGLnBAAAA2wAAAA8AAAAAAAAAAAAAAAAAmAIAAGRycy9kb3du&#10;cmV2LnhtbFBLBQYAAAAABAAEAPUAAACGAwAAAAA=&#10;" filled="f" strokecolor="black [3213]"/>
                <v:oval id="Oval 22" o:spid="_x0000_s1040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q+MMA&#10;AADbAAAADwAAAGRycy9kb3ducmV2LnhtbESPzWsCMRTE7wX/h/AEbzVxESmrUURbtIeCXwePj83b&#10;D9y8LJuo6X/fFAo9DjPzG2axirYVD+p941jDZKxAEBfONFxpuJw/Xt9A+IBssHVMGr7Jw2o5eFlg&#10;btyTj/Q4hUokCPscNdQhdLmUvqjJoh+7jjh5pesthiT7SpoenwluW5kpNZMWG04LNXa0qam4ne5W&#10;w9d19jkNGMt4YHVTu937tjworUfDuJ6DCBTDf/ivvTcasgx+v6QfIJ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3q+MMAAADbAAAADwAAAAAAAAAAAAAAAACYAgAAZHJzL2Rv&#10;d25yZXYueG1sUEsFBgAAAAAEAAQA9QAAAIgDAAAAAA==&#10;" filled="f" strokecolor="black [3213]"/>
                <v:oval id="Oval 23" o:spid="_x0000_s1041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FPY8QA&#10;AADbAAAADwAAAGRycy9kb3ducmV2LnhtbESPT2sCMRTE74V+h/AK3mpSLVJW4yJtRXsoqPXg8bF5&#10;+4fdvCybqPHbN4WCx2FmfsMs8mg7caHBN441vIwVCOLCmYYrDcef9fMbCB+QDXaOScONPOTLx4cF&#10;ZsZdeU+XQ6hEgrDPUEMdQp9J6YuaLPqx64mTV7rBYkhyqKQZ8JrgtpMTpWbSYsNpocae3msq2sPZ&#10;avg+zb5eA8Yy7li1arP5/Ch3SuvRU1zNQQSK4R7+b2+NhskU/r6kH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BT2PEAAAA2wAAAA8AAAAAAAAAAAAAAAAAmAIAAGRycy9k&#10;b3ducmV2LnhtbFBLBQYAAAAABAAEAPUAAACJAwAAAAA=&#10;" filled="f" strokecolor="black [3213]"/>
                <v:shape id="Text Box 24" o:spid="_x0000_s1042" type="#_x0000_t202" style="position:absolute;left:2899;top:892;width:3209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D03CAE" w:rsidRPr="00700BAB" w:rsidRDefault="00D03CAE" w:rsidP="00D03CAE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25" o:spid="_x0000_s1043" type="#_x0000_t202" style="position:absolute;left:11076;top:966;width:3210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D03CAE" w:rsidRPr="00700BAB" w:rsidRDefault="00D03CAE" w:rsidP="00D03CAE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691BD0">
        <w:rPr>
          <w:rFonts w:ascii="Times New Roman" w:hAnsi="Times New Roman" w:cs="Times New Roman"/>
          <w:i/>
        </w:rPr>
        <w:t xml:space="preserve">      </w:t>
      </w:r>
      <w:proofErr w:type="gramStart"/>
      <w:r w:rsidR="00691BD0" w:rsidRPr="00FF13B9">
        <w:rPr>
          <w:rFonts w:ascii="Times New Roman" w:hAnsi="Times New Roman" w:cs="Times New Roman"/>
          <w:i/>
        </w:rPr>
        <w:t>P</w:t>
      </w:r>
      <w:r w:rsidR="00691BD0">
        <w:rPr>
          <w:rFonts w:ascii="Times New Roman" w:hAnsi="Times New Roman" w:cs="Times New Roman"/>
        </w:rPr>
        <w:t>(</w:t>
      </w:r>
      <w:proofErr w:type="gramEnd"/>
      <w:r w:rsidR="00691BD0" w:rsidRPr="00FF13B9">
        <w:rPr>
          <w:rFonts w:ascii="Times New Roman" w:hAnsi="Times New Roman" w:cs="Times New Roman"/>
          <w:i/>
        </w:rPr>
        <w:t>B</w:t>
      </w:r>
      <w:r w:rsidR="00691BD0">
        <w:rPr>
          <w:rFonts w:ascii="Times New Roman" w:hAnsi="Times New Roman" w:cs="Times New Roman"/>
        </w:rPr>
        <w:t xml:space="preserve">) = 0.8. Fill in the Venn </w:t>
      </w:r>
      <w:proofErr w:type="gramStart"/>
      <w:r w:rsidR="00691BD0">
        <w:rPr>
          <w:rFonts w:ascii="Times New Roman" w:hAnsi="Times New Roman" w:cs="Times New Roman"/>
        </w:rPr>
        <w:t>Diagram</w:t>
      </w:r>
      <w:proofErr w:type="gramEnd"/>
      <w:r w:rsidR="00691BD0">
        <w:rPr>
          <w:rFonts w:ascii="Times New Roman" w:hAnsi="Times New Roman" w:cs="Times New Roman"/>
        </w:rPr>
        <w:t xml:space="preserve"> appropriately.</w:t>
      </w:r>
      <w:r w:rsidR="00D71D10">
        <w:rPr>
          <w:rFonts w:ascii="Times New Roman" w:hAnsi="Times New Roman" w:cs="Times New Roman"/>
        </w:rPr>
        <w:tab/>
      </w:r>
      <w:r w:rsidR="00D71D10">
        <w:rPr>
          <w:rFonts w:ascii="Times New Roman" w:hAnsi="Times New Roman" w:cs="Times New Roman"/>
        </w:rPr>
        <w:tab/>
      </w:r>
      <w:proofErr w:type="gramStart"/>
      <w:r w:rsidR="00691BD0">
        <w:rPr>
          <w:rFonts w:ascii="Times New Roman" w:hAnsi="Times New Roman" w:cs="Times New Roman"/>
        </w:rPr>
        <w:t>and</w:t>
      </w:r>
      <w:proofErr w:type="gramEnd"/>
      <w:r w:rsidR="00691BD0" w:rsidRPr="00691BD0">
        <w:rPr>
          <w:rFonts w:ascii="Times New Roman" w:hAnsi="Times New Roman" w:cs="Times New Roman"/>
          <w:i/>
        </w:rPr>
        <w:t xml:space="preserve"> </w:t>
      </w:r>
      <w:r w:rsidR="00691BD0" w:rsidRPr="00FF13B9">
        <w:rPr>
          <w:rFonts w:ascii="Times New Roman" w:hAnsi="Times New Roman" w:cs="Times New Roman"/>
          <w:i/>
        </w:rPr>
        <w:t>P</w:t>
      </w:r>
      <w:r w:rsidR="00691BD0">
        <w:rPr>
          <w:rFonts w:ascii="Times New Roman" w:hAnsi="Times New Roman" w:cs="Times New Roman"/>
        </w:rPr>
        <w:t>(</w:t>
      </w:r>
      <w:r w:rsidR="00691BD0" w:rsidRPr="00FF13B9">
        <w:rPr>
          <w:rFonts w:ascii="Times New Roman" w:hAnsi="Times New Roman" w:cs="Times New Roman"/>
          <w:i/>
        </w:rPr>
        <w:t>D</w:t>
      </w:r>
      <w:r w:rsidR="00691BD0">
        <w:rPr>
          <w:rFonts w:ascii="Times New Roman" w:hAnsi="Times New Roman" w:cs="Times New Roman"/>
        </w:rPr>
        <w:t xml:space="preserve">) = 0.3. Fill in the Venn </w:t>
      </w:r>
      <w:proofErr w:type="gramStart"/>
      <w:r w:rsidR="00691BD0">
        <w:rPr>
          <w:rFonts w:ascii="Times New Roman" w:hAnsi="Times New Roman" w:cs="Times New Roman"/>
        </w:rPr>
        <w:t>Diagram</w:t>
      </w:r>
      <w:proofErr w:type="gramEnd"/>
      <w:r w:rsidR="00691BD0">
        <w:rPr>
          <w:rFonts w:ascii="Times New Roman" w:hAnsi="Times New Roman" w:cs="Times New Roman"/>
        </w:rPr>
        <w:t xml:space="preserve"> appropriately.</w:t>
      </w:r>
      <w:r w:rsidR="00D71D10">
        <w:rPr>
          <w:rFonts w:ascii="Times New Roman" w:hAnsi="Times New Roman" w:cs="Times New Roman"/>
        </w:rPr>
        <w:tab/>
      </w:r>
      <w:r w:rsidR="00D71D10">
        <w:rPr>
          <w:rFonts w:ascii="Times New Roman" w:hAnsi="Times New Roman" w:cs="Times New Roman"/>
        </w:rPr>
        <w:tab/>
      </w:r>
      <w:r w:rsidR="00D71D10">
        <w:rPr>
          <w:rFonts w:ascii="Times New Roman" w:hAnsi="Times New Roman" w:cs="Times New Roman"/>
        </w:rPr>
        <w:tab/>
      </w:r>
      <w:r w:rsidR="00D71D10">
        <w:rPr>
          <w:rFonts w:ascii="Times New Roman" w:hAnsi="Times New Roman" w:cs="Times New Roman"/>
        </w:rPr>
        <w:tab/>
      </w:r>
      <w:r w:rsidR="00D71D10">
        <w:rPr>
          <w:rFonts w:ascii="Times New Roman" w:hAnsi="Times New Roman" w:cs="Times New Roman"/>
        </w:rPr>
        <w:tab/>
        <w:t xml:space="preserve"> </w:t>
      </w: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AC416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A7B3206" wp14:editId="333AC0E2">
                <wp:simplePos x="0" y="0"/>
                <wp:positionH relativeFrom="column">
                  <wp:posOffset>-80800</wp:posOffset>
                </wp:positionH>
                <wp:positionV relativeFrom="paragraph">
                  <wp:posOffset>153722</wp:posOffset>
                </wp:positionV>
                <wp:extent cx="225287" cy="231913"/>
                <wp:effectExtent l="0" t="0" r="22860" b="15875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FDD5729" id="Oval 27" o:spid="_x0000_s1026" style="position:absolute;margin-left:-6.35pt;margin-top:12.1pt;width:17.75pt;height:18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" filled="f" strokecolor="black [3213]" strokeweight="1pt"/>
            </w:pict>
          </mc:Fallback>
        </mc:AlternateContent>
      </w:r>
    </w:p>
    <w:p w:rsidR="0059353D" w:rsidRDefault="00D03CAE">
      <w:pPr>
        <w:rPr>
          <w:rFonts w:ascii="Times New Roman" w:hAnsi="Times New Roman" w:cs="Times New Roman"/>
        </w:rPr>
      </w:pPr>
      <w:r w:rsidRPr="00AC4162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717632" behindDoc="0" locked="0" layoutInCell="1" allowOverlap="1" wp14:anchorId="123FE86B" wp14:editId="38C40459">
            <wp:simplePos x="0" y="0"/>
            <wp:positionH relativeFrom="column">
              <wp:posOffset>4583842</wp:posOffset>
            </wp:positionH>
            <wp:positionV relativeFrom="paragraph">
              <wp:posOffset>381360</wp:posOffset>
            </wp:positionV>
            <wp:extent cx="2305372" cy="1076475"/>
            <wp:effectExtent l="0" t="0" r="0" b="9525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84855A7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372" cy="1076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4162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The two-way table below shows counts of parts produced by a company’s three factories, categorized by whether or not they passed inspection. If a part is chosen at random, identify each pair of events as independent, mutually exclusive, or neither.</w:t>
      </w:r>
      <w:r w:rsidRPr="00D03CAE">
        <w:rPr>
          <w:rFonts w:ascii="Times New Roman" w:hAnsi="Times New Roman" w:cs="Times New Roman"/>
          <w:noProof/>
        </w:rPr>
        <w:t xml:space="preserve"> </w:t>
      </w:r>
    </w:p>
    <w:p w:rsidR="00D03CAE" w:rsidRDefault="00D03CAE" w:rsidP="00D03CAE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Failed vs. Factory A</w:t>
      </w:r>
    </w:p>
    <w:p w:rsidR="00D03CAE" w:rsidRDefault="00D03CAE" w:rsidP="00D03CAE">
      <w:pPr>
        <w:ind w:left="1440" w:firstLine="720"/>
        <w:rPr>
          <w:rFonts w:ascii="Times New Roman" w:hAnsi="Times New Roman" w:cs="Times New Roman"/>
        </w:rPr>
      </w:pPr>
    </w:p>
    <w:p w:rsidR="00D03CAE" w:rsidRDefault="00D03CAE" w:rsidP="00D03CAE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Passed vs. Factory C</w:t>
      </w:r>
    </w:p>
    <w:p w:rsidR="00D03CAE" w:rsidRDefault="00D03CAE" w:rsidP="00D03CAE">
      <w:pPr>
        <w:ind w:left="1440" w:firstLine="720"/>
        <w:rPr>
          <w:rFonts w:ascii="Times New Roman" w:hAnsi="Times New Roman" w:cs="Times New Roman"/>
        </w:rPr>
      </w:pPr>
    </w:p>
    <w:p w:rsidR="0059353D" w:rsidRDefault="00D03CAE" w:rsidP="00D03CAE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Factory A vs. Factory B</w:t>
      </w:r>
    </w:p>
    <w:p w:rsidR="00725FDF" w:rsidRDefault="00725FDF" w:rsidP="00D03CA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7651AB0F" wp14:editId="361C68B2">
                <wp:simplePos x="0" y="0"/>
                <wp:positionH relativeFrom="column">
                  <wp:posOffset>5052060</wp:posOffset>
                </wp:positionH>
                <wp:positionV relativeFrom="paragraph">
                  <wp:posOffset>158115</wp:posOffset>
                </wp:positionV>
                <wp:extent cx="1701165" cy="1118235"/>
                <wp:effectExtent l="0" t="0" r="13335" b="24765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1165" cy="1118235"/>
                          <a:chOff x="0" y="0"/>
                          <a:chExt cx="1701165" cy="1118235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0" y="0"/>
                            <a:ext cx="1701165" cy="1118235"/>
                            <a:chOff x="0" y="0"/>
                            <a:chExt cx="1701632" cy="1119256"/>
                          </a:xfrm>
                        </wpg:grpSpPr>
                        <wps:wsp>
                          <wps:cNvPr id="15" name="Rectangle 15"/>
                          <wps:cNvSpPr/>
                          <wps:spPr>
                            <a:xfrm>
                              <a:off x="0" y="0"/>
                              <a:ext cx="1701632" cy="111925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Oval 16"/>
                          <wps:cNvSpPr/>
                          <wps:spPr>
                            <a:xfrm>
                              <a:off x="141249" y="96644"/>
                              <a:ext cx="878066" cy="63584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Oval 17"/>
                          <wps:cNvSpPr/>
                          <wps:spPr>
                            <a:xfrm>
                              <a:off x="669073" y="104078"/>
                              <a:ext cx="878066" cy="63584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Text Box 18"/>
                          <wps:cNvSpPr txBox="1"/>
                          <wps:spPr>
                            <a:xfrm>
                              <a:off x="289932" y="89210"/>
                              <a:ext cx="320948" cy="290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162" w:rsidRPr="00700BAB" w:rsidRDefault="00AC4162" w:rsidP="00AC4162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Text Box 19"/>
                          <wps:cNvSpPr txBox="1"/>
                          <wps:spPr>
                            <a:xfrm>
                              <a:off x="1107688" y="96644"/>
                              <a:ext cx="320948" cy="290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C4162" w:rsidRPr="00700BAB" w:rsidRDefault="00AC4162" w:rsidP="00AC4162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" name="Oval 29"/>
                        <wps:cNvSpPr/>
                        <wps:spPr>
                          <a:xfrm>
                            <a:off x="373380" y="388620"/>
                            <a:ext cx="877825" cy="63526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678180" y="769620"/>
                            <a:ext cx="320860" cy="290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162" w:rsidRPr="00700BAB" w:rsidRDefault="00AC4162" w:rsidP="00AC4162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75260" y="304800"/>
                            <a:ext cx="383060" cy="290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162" w:rsidRPr="00AC4162" w:rsidRDefault="00725FDF" w:rsidP="00AC4162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716280" y="381000"/>
                            <a:ext cx="383060" cy="290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162" w:rsidRPr="00AC4162" w:rsidRDefault="00725FDF" w:rsidP="00AC4162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922020" y="480060"/>
                            <a:ext cx="383060" cy="290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162" w:rsidRPr="00AC4162" w:rsidRDefault="00725FDF" w:rsidP="00AC4162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.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1165860" y="266700"/>
                            <a:ext cx="383060" cy="290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162" w:rsidRPr="00AC4162" w:rsidRDefault="00AC4162" w:rsidP="00AC4162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693420" y="190500"/>
                            <a:ext cx="383060" cy="290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162" w:rsidRPr="00AC4162" w:rsidRDefault="00725FDF" w:rsidP="00AC4162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381000" y="480060"/>
                            <a:ext cx="383060" cy="290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162" w:rsidRPr="00AC4162" w:rsidRDefault="00AC4162" w:rsidP="00AC4162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670560" y="662940"/>
                            <a:ext cx="383060" cy="290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162" w:rsidRPr="00AC4162" w:rsidRDefault="00725FDF" w:rsidP="00AC4162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1257300" y="762000"/>
                            <a:ext cx="383060" cy="290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C4162" w:rsidRPr="00AC4162" w:rsidRDefault="00725FDF" w:rsidP="00AC4162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51AB0F" id="Group 48" o:spid="_x0000_s1044" style="position:absolute;margin-left:397.8pt;margin-top:12.45pt;width:133.95pt;height:88.05pt;z-index:251745280" coordsize="17011,11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">
                <v:group id="Group 12" o:spid="_x0000_s1045" style="position:absolute;width:17011;height:11182" coordsize="17016,11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rect id="Rectangle 15" o:spid="_x0000_s1046" style="position:absolute;width:17016;height:111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DUB8EA&#10;AADbAAAADwAAAGRycy9kb3ducmV2LnhtbERPS2rDMBDdF3IHMYVuSiPXpSG4kU0oBLJxoUkOMFhT&#10;y8QaKZYcu7ePAoXu5vG+s6lm24srDaFzrOB1mYEgbpzuuFVwOu5e1iBCRNbYOyYFvxSgKhcPGyy0&#10;m/ibrofYihTCoUAFJkZfSBkaQxbD0nnixP24wWJMcGilHnBK4baXeZatpMWOU4NBT5+GmvNhtArm&#10;cX251OPZGnqr++c8+q/ae6WeHuftB4hIc/wX/7n3Os1/h/sv6QBZ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A1AfBAAAA2wAAAA8AAAAAAAAAAAAAAAAAmAIAAGRycy9kb3du&#10;cmV2LnhtbFBLBQYAAAAABAAEAPUAAACGAwAAAAA=&#10;" filled="f" strokecolor="black [3213]"/>
                  <v:oval id="Oval 16" o:spid="_x0000_s1047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omRsAA&#10;AADbAAAADwAAAGRycy9kb3ducmV2LnhtbERPS2sCMRC+F/wPYQRvNbGURVajiFq0h4Kvg8dhM/vA&#10;zWTZpJr++6ZQ8DYf33Pmy2hbcafeN441TMYKBHHhTMOVhsv543UKwgdkg61j0vBDHpaLwcscc+Me&#10;fKT7KVQihbDPUUMdQpdL6YuaLPqx64gTV7reYkiwr6Tp8ZHCbSvflMqkxYZTQ40drWsqbqdvq+Hr&#10;mn2+B4xlPLC6qd1uuykPSuvRMK5mIALF8BT/u/cmzc/g75d0gF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5omRsAAAADbAAAADwAAAAAAAAAAAAAAAACYAgAAZHJzL2Rvd25y&#10;ZXYueG1sUEsFBgAAAAAEAAQA9QAAAIUDAAAAAA==&#10;" filled="f" strokecolor="black [3213]"/>
                  <v:oval id="Oval 17" o:spid="_x0000_s1048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aD3cEA&#10;AADbAAAADwAAAGRycy9kb3ducmV2LnhtbERPS2sCMRC+F/ofwhR6q0mlaFmNS2kV24Ng1YPHYTP7&#10;YDeTZRM1/feNIHibj+858zzaTpxp8I1jDa8jBYK4cKbhSsNhv3p5B+EDssHOMWn4Iw/54vFhjplx&#10;F/6l8y5UIoWwz1BDHUKfSemLmiz6keuJE1e6wWJIcKikGfCSwm0nx0pNpMWGU0ONPX3WVLS7k9Ww&#10;OU5+3gLGMm5ZtWq9Xn6VW6X181P8mIEIFMNdfHN/mzR/Ctdf0gFy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Wg93BAAAA2wAAAA8AAAAAAAAAAAAAAAAAmAIAAGRycy9kb3du&#10;cmV2LnhtbFBLBQYAAAAABAAEAPUAAACGAwAAAAA=&#10;" filled="f" strokecolor="black [3213]"/>
                  <v:shape id="Text Box 18" o:spid="_x0000_s1049" type="#_x0000_t202" style="position:absolute;left:2899;top:892;width:3209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<v:textbox>
                      <w:txbxContent>
                        <w:p w:rsidR="00AC4162" w:rsidRPr="00700BAB" w:rsidRDefault="00AC4162" w:rsidP="00AC4162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9" o:spid="_x0000_s1050" type="#_x0000_t202" style="position:absolute;left:11076;top:966;width:3210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  <v:textbox>
                      <w:txbxContent>
                        <w:p w:rsidR="00AC4162" w:rsidRPr="00700BAB" w:rsidRDefault="00AC4162" w:rsidP="00AC4162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oval id="Oval 29" o:spid="_x0000_s1051" style="position:absolute;left:3733;top:3886;width:8779;height:63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l4icMA&#10;AADbAAAADwAAAGRycy9kb3ducmV2LnhtbESPzWsCMRTE7wX/h/AEbzVRRHRrlKIW24PgRw89PjZv&#10;P3DzsmxSTf/7RhA8DjPzG2axirYRV+p87VjDaKhAEOfO1Fxq+D5/vM5A+IBssHFMGv7Iw2rZe1lg&#10;ZtyNj3Q9hVIkCPsMNVQhtJmUPq/Ioh+6ljh5hesshiS7UpoObwluGzlWaiot1pwWKmxpXVF+Of1a&#10;Dfuf6dckYCzigdVF7XbbTXFQWg/68f0NRKAYnuFH+9NoGM/h/iX9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Gl4icMAAADbAAAADwAAAAAAAAAAAAAAAACYAgAAZHJzL2Rv&#10;d25yZXYueG1sUEsFBgAAAAAEAAQA9QAAAIgDAAAAAA==&#10;" filled="f" strokecolor="black [3213]"/>
                <v:shape id="Text Box 30" o:spid="_x0000_s1052" type="#_x0000_t202" style="position:absolute;left:6781;top:7696;width:3209;height:2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AC4162" w:rsidRPr="00700BAB" w:rsidRDefault="00AC4162" w:rsidP="00AC4162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Text Box 33" o:spid="_x0000_s1053" type="#_x0000_t202" style="position:absolute;left:1752;top:3048;width:3831;height:2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<v:textbox>
                    <w:txbxContent>
                      <w:p w:rsidR="00AC4162" w:rsidRPr="00AC4162" w:rsidRDefault="00725FDF" w:rsidP="00AC4162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.1</w:t>
                        </w:r>
                      </w:p>
                    </w:txbxContent>
                  </v:textbox>
                </v:shape>
                <v:shape id="Text Box 34" o:spid="_x0000_s1054" type="#_x0000_t202" style="position:absolute;left:7162;top:3810;width:3831;height:2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<v:textbox>
                    <w:txbxContent>
                      <w:p w:rsidR="00AC4162" w:rsidRPr="00AC4162" w:rsidRDefault="00725FDF" w:rsidP="00AC4162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35" o:spid="_x0000_s1055" type="#_x0000_t202" style="position:absolute;left:9220;top:4800;width:3830;height:2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AC4162" w:rsidRPr="00AC4162" w:rsidRDefault="00725FDF" w:rsidP="00AC4162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.3</w:t>
                        </w:r>
                      </w:p>
                    </w:txbxContent>
                  </v:textbox>
                </v:shape>
                <v:shape id="Text Box 37" o:spid="_x0000_s1056" type="#_x0000_t202" style="position:absolute;left:11658;top:2667;width:3831;height:2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AC4162" w:rsidRPr="00AC4162" w:rsidRDefault="00AC4162" w:rsidP="00AC4162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.2</w:t>
                        </w:r>
                      </w:p>
                    </w:txbxContent>
                  </v:textbox>
                </v:shape>
                <v:shape id="Text Box 38" o:spid="_x0000_s1057" type="#_x0000_t202" style="position:absolute;left:6934;top:1905;width:3830;height:2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AC4162" w:rsidRPr="00AC4162" w:rsidRDefault="00725FDF" w:rsidP="00AC4162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39" o:spid="_x0000_s1058" type="#_x0000_t202" style="position:absolute;left:3810;top:4800;width:3830;height:2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AC4162" w:rsidRPr="00AC4162" w:rsidRDefault="00AC4162" w:rsidP="00AC4162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.2</w:t>
                        </w:r>
                      </w:p>
                    </w:txbxContent>
                  </v:textbox>
                </v:shape>
                <v:shape id="Text Box 46" o:spid="_x0000_s1059" type="#_x0000_t202" style="position:absolute;left:6705;top:6629;width:3831;height:2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<v:textbox>
                    <w:txbxContent>
                      <w:p w:rsidR="00AC4162" w:rsidRPr="00AC4162" w:rsidRDefault="00725FDF" w:rsidP="00AC4162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.1</w:t>
                        </w:r>
                      </w:p>
                    </w:txbxContent>
                  </v:textbox>
                </v:shape>
                <v:shape id="Text Box 47" o:spid="_x0000_s1060" type="#_x0000_t202" style="position:absolute;left:12573;top:7620;width:3830;height:2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2t5s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Ta3mxQAAANsAAAAPAAAAAAAAAAAAAAAAAJgCAABkcnMv&#10;ZG93bnJldi54bWxQSwUGAAAAAAQABAD1AAAAigMAAAAA&#10;" filled="f" stroked="f" strokeweight=".5pt">
                  <v:textbox>
                    <w:txbxContent>
                      <w:p w:rsidR="00AC4162" w:rsidRPr="00AC4162" w:rsidRDefault="00725FDF" w:rsidP="00AC4162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0.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03CAE" w:rsidRDefault="00AC4162" w:rsidP="00D03CA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3075D86" wp14:editId="7C9BDB68">
                <wp:simplePos x="0" y="0"/>
                <wp:positionH relativeFrom="column">
                  <wp:posOffset>-62453</wp:posOffset>
                </wp:positionH>
                <wp:positionV relativeFrom="paragraph">
                  <wp:posOffset>165581</wp:posOffset>
                </wp:positionV>
                <wp:extent cx="224790" cy="231775"/>
                <wp:effectExtent l="0" t="0" r="22860" b="15875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3177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7AC68DA" id="Oval 28" o:spid="_x0000_s1026" style="position:absolute;margin-left:-4.9pt;margin-top:13.05pt;width:17.7pt;height:18.2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" filled="f" strokecolor="black [3213]" strokeweight="1pt"/>
            </w:pict>
          </mc:Fallback>
        </mc:AlternateContent>
      </w:r>
    </w:p>
    <w:p w:rsidR="00D03CAE" w:rsidRDefault="00AC4162" w:rsidP="00D03CAE">
      <w:pPr>
        <w:rPr>
          <w:rFonts w:ascii="Times New Roman" w:hAnsi="Times New Roman" w:cs="Times New Roman"/>
        </w:rPr>
      </w:pPr>
      <w:r w:rsidRPr="00AC4162">
        <w:rPr>
          <w:rFonts w:ascii="Times New Roman" w:hAnsi="Times New Roman" w:cs="Times New Roman"/>
          <w:b/>
        </w:rPr>
        <w:t>4.</w:t>
      </w:r>
      <w:r>
        <w:rPr>
          <w:rFonts w:ascii="Times New Roman" w:hAnsi="Times New Roman" w:cs="Times New Roman"/>
        </w:rPr>
        <w:t xml:space="preserve">   Using the Venn </w:t>
      </w:r>
      <w:proofErr w:type="gramStart"/>
      <w:r>
        <w:rPr>
          <w:rFonts w:ascii="Times New Roman" w:hAnsi="Times New Roman" w:cs="Times New Roman"/>
        </w:rPr>
        <w:t>Diagram</w:t>
      </w:r>
      <w:proofErr w:type="gramEnd"/>
      <w:r>
        <w:rPr>
          <w:rFonts w:ascii="Times New Roman" w:hAnsi="Times New Roman" w:cs="Times New Roman"/>
        </w:rPr>
        <w:t xml:space="preserve"> at the right…</w:t>
      </w:r>
    </w:p>
    <w:p w:rsidR="00AC4162" w:rsidRDefault="00AC4162" w:rsidP="00D03CA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a) </w:t>
      </w:r>
      <w:proofErr w:type="gramStart"/>
      <w:r>
        <w:rPr>
          <w:rFonts w:ascii="Times New Roman" w:hAnsi="Times New Roman" w:cs="Times New Roman"/>
        </w:rPr>
        <w:t>name</w:t>
      </w:r>
      <w:proofErr w:type="gramEnd"/>
      <w:r>
        <w:rPr>
          <w:rFonts w:ascii="Times New Roman" w:hAnsi="Times New Roman" w:cs="Times New Roman"/>
        </w:rPr>
        <w:t xml:space="preserve"> two events that are independent.</w:t>
      </w:r>
    </w:p>
    <w:p w:rsidR="00AC4162" w:rsidRDefault="00AC4162" w:rsidP="00D03CAE">
      <w:pPr>
        <w:rPr>
          <w:rFonts w:ascii="Times New Roman" w:hAnsi="Times New Roman" w:cs="Times New Roman"/>
        </w:rPr>
      </w:pPr>
    </w:p>
    <w:p w:rsidR="00D71D10" w:rsidRDefault="00AC416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b) </w:t>
      </w:r>
      <w:proofErr w:type="gramStart"/>
      <w:r>
        <w:rPr>
          <w:rFonts w:ascii="Times New Roman" w:hAnsi="Times New Roman" w:cs="Times New Roman"/>
        </w:rPr>
        <w:t>name</w:t>
      </w:r>
      <w:proofErr w:type="gramEnd"/>
      <w:r>
        <w:rPr>
          <w:rFonts w:ascii="Times New Roman" w:hAnsi="Times New Roman" w:cs="Times New Roman"/>
        </w:rPr>
        <w:t xml:space="preserve"> two events that are mutually exclusive.</w:t>
      </w:r>
    </w:p>
    <w:p w:rsidR="00B72FBA" w:rsidRPr="00CE57E2" w:rsidRDefault="00B72FBA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B72FBA" w:rsidRDefault="005935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5168" behindDoc="1" locked="0" layoutInCell="1" allowOverlap="1" wp14:anchorId="368102F3" wp14:editId="0E5AE877">
                <wp:simplePos x="0" y="0"/>
                <wp:positionH relativeFrom="column">
                  <wp:posOffset>-81115</wp:posOffset>
                </wp:positionH>
                <wp:positionV relativeFrom="paragraph">
                  <wp:posOffset>-46887</wp:posOffset>
                </wp:positionV>
                <wp:extent cx="1369860" cy="324485"/>
                <wp:effectExtent l="0" t="0" r="20955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9860" cy="324485"/>
                          <a:chOff x="0" y="0"/>
                          <a:chExt cx="1360340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2680" y="0"/>
                            <a:ext cx="3676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94BB3EC" id="Group 13" o:spid="_x0000_s1026" style="position:absolute;margin-left:-6.4pt;margin-top:-3.7pt;width:107.85pt;height:25.55pt;z-index:-251661312;mso-width-relative:margin" coordsize="13603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26;width:367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 w:rsidR="008E2026">
        <w:rPr>
          <w:rFonts w:ascii="Times New Roman" w:hAnsi="Times New Roman" w:cs="Times New Roman"/>
          <w:sz w:val="28"/>
          <w:szCs w:val="28"/>
        </w:rPr>
        <w:t xml:space="preserve">   </w:t>
      </w:r>
      <w:r w:rsidR="00725FDF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7-3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C1565C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725FDF" w:rsidRPr="00725FDF" w:rsidRDefault="00725FDF">
      <w:pPr>
        <w:rPr>
          <w:rFonts w:ascii="Copperplate Gothic Bold" w:hAnsi="Copperplate Gothic Bold" w:cs="Times New Roman"/>
        </w:rPr>
      </w:pPr>
    </w:p>
    <w:p w:rsidR="00725FDF" w:rsidRDefault="00C1565C" w:rsidP="00725FD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725FDF">
        <w:rPr>
          <w:rFonts w:ascii="Times New Roman" w:hAnsi="Times New Roman" w:cs="Times New Roman"/>
        </w:rPr>
        <w:t xml:space="preserve">Events </w:t>
      </w:r>
      <w:r w:rsidR="00725FDF" w:rsidRPr="007A156B">
        <w:rPr>
          <w:rFonts w:ascii="Times New Roman" w:hAnsi="Times New Roman" w:cs="Times New Roman"/>
          <w:i/>
        </w:rPr>
        <w:t>A</w:t>
      </w:r>
      <w:r w:rsidR="00725FDF">
        <w:rPr>
          <w:rFonts w:ascii="Times New Roman" w:hAnsi="Times New Roman" w:cs="Times New Roman"/>
        </w:rPr>
        <w:t xml:space="preserve"> and </w:t>
      </w:r>
      <w:r w:rsidR="00725FDF" w:rsidRPr="007A156B">
        <w:rPr>
          <w:rFonts w:ascii="Times New Roman" w:hAnsi="Times New Roman" w:cs="Times New Roman"/>
          <w:i/>
        </w:rPr>
        <w:t>B</w:t>
      </w:r>
      <w:r w:rsidR="00725FDF">
        <w:rPr>
          <w:rFonts w:ascii="Times New Roman" w:hAnsi="Times New Roman" w:cs="Times New Roman"/>
        </w:rPr>
        <w:t xml:space="preserve"> are mutually exclusive with </w:t>
      </w:r>
      <w:r w:rsidR="00725FDF" w:rsidRPr="00091621">
        <w:rPr>
          <w:rFonts w:ascii="Times New Roman" w:hAnsi="Times New Roman" w:cs="Times New Roman"/>
          <w:position w:val="-12"/>
        </w:rPr>
        <w:object w:dxaOrig="1060" w:dyaOrig="360">
          <v:shape id="_x0000_i1035" type="#_x0000_t75" style="width:53.05pt;height:18.5pt" o:ole="">
            <v:imagedata r:id="rId26" o:title=""/>
          </v:shape>
          <o:OLEObject Type="Embed" ProgID="Equation.DSMT4" ShapeID="_x0000_i1035" DrawAspect="Content" ObjectID="_1520016882" r:id="rId27"/>
        </w:object>
      </w:r>
      <w:r w:rsidR="00725FDF">
        <w:rPr>
          <w:rFonts w:ascii="Times New Roman" w:hAnsi="Times New Roman" w:cs="Times New Roman"/>
        </w:rPr>
        <w:t xml:space="preserve"> </w:t>
      </w:r>
      <w:proofErr w:type="gramStart"/>
      <w:r w:rsidR="00725FDF">
        <w:rPr>
          <w:rFonts w:ascii="Times New Roman" w:hAnsi="Times New Roman" w:cs="Times New Roman"/>
        </w:rPr>
        <w:t xml:space="preserve">and </w:t>
      </w:r>
      <w:proofErr w:type="gramEnd"/>
      <w:r w:rsidR="00725FDF" w:rsidRPr="00091621">
        <w:rPr>
          <w:rFonts w:ascii="Times New Roman" w:hAnsi="Times New Roman" w:cs="Times New Roman"/>
          <w:position w:val="-12"/>
        </w:rPr>
        <w:object w:dxaOrig="1440" w:dyaOrig="360">
          <v:shape id="_x0000_i1036" type="#_x0000_t75" style="width:1in;height:18.5pt" o:ole="">
            <v:imagedata r:id="rId28" o:title=""/>
          </v:shape>
          <o:OLEObject Type="Embed" ProgID="Equation.DSMT4" ShapeID="_x0000_i1036" DrawAspect="Content" ObjectID="_1520016883" r:id="rId29"/>
        </w:object>
      </w:r>
      <w:r w:rsidR="00725FDF">
        <w:rPr>
          <w:rFonts w:ascii="Times New Roman" w:hAnsi="Times New Roman" w:cs="Times New Roman"/>
        </w:rPr>
        <w:t xml:space="preserve">. </w:t>
      </w:r>
      <w:proofErr w:type="gramStart"/>
      <w:r w:rsidR="00725FDF">
        <w:rPr>
          <w:rFonts w:ascii="Times New Roman" w:hAnsi="Times New Roman" w:cs="Times New Roman"/>
        </w:rPr>
        <w:t xml:space="preserve">Find </w:t>
      </w:r>
      <w:proofErr w:type="gramEnd"/>
      <w:r w:rsidR="00725FDF" w:rsidRPr="00091621">
        <w:rPr>
          <w:rFonts w:ascii="Times New Roman" w:hAnsi="Times New Roman" w:cs="Times New Roman"/>
          <w:position w:val="-12"/>
        </w:rPr>
        <w:object w:dxaOrig="560" w:dyaOrig="360">
          <v:shape id="_x0000_i1037" type="#_x0000_t75" style="width:28.2pt;height:18.5pt" o:ole="">
            <v:imagedata r:id="rId30" o:title=""/>
          </v:shape>
          <o:OLEObject Type="Embed" ProgID="Equation.DSMT4" ShapeID="_x0000_i1037" DrawAspect="Content" ObjectID="_1520016884" r:id="rId31"/>
        </w:object>
      </w:r>
      <w:r w:rsidR="00725FDF">
        <w:rPr>
          <w:rFonts w:ascii="Times New Roman" w:hAnsi="Times New Roman" w:cs="Times New Roman"/>
        </w:rPr>
        <w:t>.</w:t>
      </w:r>
    </w:p>
    <w:p w:rsidR="00725FDF" w:rsidRDefault="00725FDF" w:rsidP="00725FDF">
      <w:pPr>
        <w:rPr>
          <w:rFonts w:ascii="Times New Roman" w:hAnsi="Times New Roman" w:cs="Times New Roman"/>
        </w:rPr>
      </w:pPr>
    </w:p>
    <w:p w:rsidR="00725FDF" w:rsidRPr="007A156B" w:rsidRDefault="00725FDF" w:rsidP="00725FDF">
      <w:pPr>
        <w:rPr>
          <w:rFonts w:ascii="Times New Roman" w:hAnsi="Times New Roman" w:cs="Times New Roman"/>
        </w:rPr>
      </w:pPr>
    </w:p>
    <w:p w:rsidR="00725FDF" w:rsidRDefault="00725FDF" w:rsidP="00725FD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vents </w:t>
      </w:r>
      <w:r w:rsidRPr="007A156B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and </w:t>
      </w:r>
      <w:r w:rsidRPr="007A156B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 are independent with </w:t>
      </w:r>
      <w:r w:rsidRPr="00091621">
        <w:rPr>
          <w:rFonts w:ascii="Times New Roman" w:hAnsi="Times New Roman" w:cs="Times New Roman"/>
          <w:position w:val="-12"/>
        </w:rPr>
        <w:object w:dxaOrig="1060" w:dyaOrig="360">
          <v:shape id="_x0000_i1038" type="#_x0000_t75" style="width:53.05pt;height:18.5pt" o:ole="">
            <v:imagedata r:id="rId32" o:title=""/>
          </v:shape>
          <o:OLEObject Type="Embed" ProgID="Equation.DSMT4" ShapeID="_x0000_i1038" DrawAspect="Content" ObjectID="_1520016885" r:id="rId33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and </w:t>
      </w:r>
      <w:proofErr w:type="gramEnd"/>
      <w:r w:rsidRPr="00091621">
        <w:rPr>
          <w:rFonts w:ascii="Times New Roman" w:hAnsi="Times New Roman" w:cs="Times New Roman"/>
          <w:position w:val="-12"/>
        </w:rPr>
        <w:object w:dxaOrig="1579" w:dyaOrig="360">
          <v:shape id="_x0000_i1039" type="#_x0000_t75" style="width:79.3pt;height:18.5pt" o:ole="">
            <v:imagedata r:id="rId34" o:title=""/>
          </v:shape>
          <o:OLEObject Type="Embed" ProgID="Equation.DSMT4" ShapeID="_x0000_i1039" DrawAspect="Content" ObjectID="_1520016886" r:id="rId35"/>
        </w:object>
      </w:r>
      <w:r>
        <w:rPr>
          <w:rFonts w:ascii="Times New Roman" w:hAnsi="Times New Roman" w:cs="Times New Roman"/>
        </w:rPr>
        <w:t xml:space="preserve">. </w:t>
      </w:r>
      <w:proofErr w:type="gramStart"/>
      <w:r>
        <w:rPr>
          <w:rFonts w:ascii="Times New Roman" w:hAnsi="Times New Roman" w:cs="Times New Roman"/>
        </w:rPr>
        <w:t xml:space="preserve">Find </w:t>
      </w:r>
      <w:proofErr w:type="gramEnd"/>
      <w:r w:rsidRPr="00091621">
        <w:rPr>
          <w:rFonts w:ascii="Times New Roman" w:hAnsi="Times New Roman" w:cs="Times New Roman"/>
          <w:position w:val="-12"/>
        </w:rPr>
        <w:object w:dxaOrig="980" w:dyaOrig="360">
          <v:shape id="_x0000_i1040" type="#_x0000_t75" style="width:49.15pt;height:18.5pt" o:ole="">
            <v:imagedata r:id="rId36" o:title=""/>
          </v:shape>
          <o:OLEObject Type="Embed" ProgID="Equation.DSMT4" ShapeID="_x0000_i1040" DrawAspect="Content" ObjectID="_1520016887" r:id="rId37"/>
        </w:object>
      </w:r>
      <w:r>
        <w:rPr>
          <w:rFonts w:ascii="Times New Roman" w:hAnsi="Times New Roman" w:cs="Times New Roman"/>
        </w:rPr>
        <w:t>.</w:t>
      </w:r>
    </w:p>
    <w:p w:rsidR="00725FDF" w:rsidRDefault="00725FDF" w:rsidP="00725FDF">
      <w:pPr>
        <w:pStyle w:val="ListParagraph"/>
        <w:rPr>
          <w:rFonts w:ascii="Times New Roman" w:hAnsi="Times New Roman" w:cs="Times New Roman"/>
        </w:rPr>
      </w:pPr>
    </w:p>
    <w:p w:rsidR="00725FDF" w:rsidRPr="007A156B" w:rsidRDefault="00725FDF" w:rsidP="00725FDF">
      <w:pPr>
        <w:pStyle w:val="ListParagraph"/>
        <w:rPr>
          <w:rFonts w:ascii="Times New Roman" w:hAnsi="Times New Roman" w:cs="Times New Roman"/>
        </w:rPr>
      </w:pPr>
    </w:p>
    <w:p w:rsidR="00725FDF" w:rsidRDefault="00725FDF" w:rsidP="00725FD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vents </w:t>
      </w:r>
      <w:r w:rsidRPr="00137136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 xml:space="preserve"> and </w:t>
      </w:r>
      <w:r w:rsidRPr="0013713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 xml:space="preserve"> are independent with </w:t>
      </w:r>
      <w:r w:rsidRPr="00091621">
        <w:rPr>
          <w:rFonts w:ascii="Times New Roman" w:hAnsi="Times New Roman" w:cs="Times New Roman"/>
          <w:position w:val="-12"/>
        </w:rPr>
        <w:object w:dxaOrig="1060" w:dyaOrig="360">
          <v:shape id="_x0000_i1041" type="#_x0000_t75" style="width:53.05pt;height:18.5pt" o:ole="">
            <v:imagedata r:id="rId38" o:title=""/>
          </v:shape>
          <o:OLEObject Type="Embed" ProgID="Equation.DSMT4" ShapeID="_x0000_i1041" DrawAspect="Content" ObjectID="_1520016888" r:id="rId39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and </w:t>
      </w:r>
      <w:proofErr w:type="gramEnd"/>
      <w:r w:rsidRPr="00137136">
        <w:rPr>
          <w:rFonts w:ascii="Times New Roman" w:hAnsi="Times New Roman" w:cs="Times New Roman"/>
          <w:position w:val="-14"/>
        </w:rPr>
        <w:object w:dxaOrig="1280" w:dyaOrig="400">
          <v:shape id="_x0000_i1042" type="#_x0000_t75" style="width:63.75pt;height:19.95pt" o:ole="">
            <v:imagedata r:id="rId40" o:title=""/>
          </v:shape>
          <o:OLEObject Type="Embed" ProgID="Equation.DSMT4" ShapeID="_x0000_i1042" DrawAspect="Content" ObjectID="_1520016889" r:id="rId41"/>
        </w:object>
      </w:r>
      <w:r>
        <w:rPr>
          <w:rFonts w:ascii="Times New Roman" w:hAnsi="Times New Roman" w:cs="Times New Roman"/>
        </w:rPr>
        <w:t xml:space="preserve">. </w:t>
      </w:r>
      <w:proofErr w:type="gramStart"/>
      <w:r>
        <w:rPr>
          <w:rFonts w:ascii="Times New Roman" w:hAnsi="Times New Roman" w:cs="Times New Roman"/>
        </w:rPr>
        <w:t xml:space="preserve">Find </w:t>
      </w:r>
      <w:proofErr w:type="gramEnd"/>
      <w:r w:rsidRPr="00091621">
        <w:rPr>
          <w:rFonts w:ascii="Times New Roman" w:hAnsi="Times New Roman" w:cs="Times New Roman"/>
          <w:position w:val="-12"/>
        </w:rPr>
        <w:object w:dxaOrig="980" w:dyaOrig="360">
          <v:shape id="_x0000_i1043" type="#_x0000_t75" style="width:49.15pt;height:18.5pt" o:ole="">
            <v:imagedata r:id="rId42" o:title=""/>
          </v:shape>
          <o:OLEObject Type="Embed" ProgID="Equation.DSMT4" ShapeID="_x0000_i1043" DrawAspect="Content" ObjectID="_1520016890" r:id="rId43"/>
        </w:object>
      </w:r>
      <w:r>
        <w:rPr>
          <w:rFonts w:ascii="Times New Roman" w:hAnsi="Times New Roman" w:cs="Times New Roman"/>
        </w:rPr>
        <w:t>.</w:t>
      </w:r>
    </w:p>
    <w:p w:rsidR="00725FDF" w:rsidRDefault="00725FDF" w:rsidP="00725FDF">
      <w:pPr>
        <w:pStyle w:val="ListParagraph"/>
        <w:rPr>
          <w:rFonts w:ascii="Times New Roman" w:hAnsi="Times New Roman" w:cs="Times New Roman"/>
        </w:rPr>
      </w:pPr>
    </w:p>
    <w:p w:rsidR="00725FDF" w:rsidRPr="00137136" w:rsidRDefault="00725FDF" w:rsidP="00725FDF">
      <w:pPr>
        <w:pStyle w:val="ListParagraph"/>
        <w:rPr>
          <w:rFonts w:ascii="Times New Roman" w:hAnsi="Times New Roman" w:cs="Times New Roman"/>
        </w:rPr>
      </w:pPr>
    </w:p>
    <w:p w:rsidR="00725FDF" w:rsidRDefault="00725FDF" w:rsidP="00725FD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vents </w:t>
      </w:r>
      <w:r w:rsidRPr="007C194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 xml:space="preserve"> and </w:t>
      </w:r>
      <w:r w:rsidRPr="007C1941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are both mutually exclusive and independent </w:t>
      </w:r>
      <w:proofErr w:type="gramStart"/>
      <w:r>
        <w:rPr>
          <w:rFonts w:ascii="Times New Roman" w:hAnsi="Times New Roman" w:cs="Times New Roman"/>
        </w:rPr>
        <w:t xml:space="preserve">with </w:t>
      </w:r>
      <w:proofErr w:type="gramEnd"/>
      <w:r w:rsidRPr="00091621">
        <w:rPr>
          <w:rFonts w:ascii="Times New Roman" w:hAnsi="Times New Roman" w:cs="Times New Roman"/>
          <w:position w:val="-12"/>
        </w:rPr>
        <w:object w:dxaOrig="1060" w:dyaOrig="360">
          <v:shape id="_x0000_i1044" type="#_x0000_t75" style="width:53.05pt;height:18.5pt" o:ole="">
            <v:imagedata r:id="rId44" o:title=""/>
          </v:shape>
          <o:OLEObject Type="Embed" ProgID="Equation.DSMT4" ShapeID="_x0000_i1044" DrawAspect="Content" ObjectID="_1520016891" r:id="rId45"/>
        </w:object>
      </w:r>
      <w:r>
        <w:rPr>
          <w:rFonts w:ascii="Times New Roman" w:hAnsi="Times New Roman" w:cs="Times New Roman"/>
        </w:rPr>
        <w:t xml:space="preserve">. </w:t>
      </w:r>
      <w:proofErr w:type="gramStart"/>
      <w:r>
        <w:rPr>
          <w:rFonts w:ascii="Times New Roman" w:hAnsi="Times New Roman" w:cs="Times New Roman"/>
        </w:rPr>
        <w:t xml:space="preserve">Find </w:t>
      </w:r>
      <w:proofErr w:type="gramEnd"/>
      <w:r w:rsidRPr="00091621">
        <w:rPr>
          <w:rFonts w:ascii="Times New Roman" w:hAnsi="Times New Roman" w:cs="Times New Roman"/>
          <w:position w:val="-12"/>
        </w:rPr>
        <w:object w:dxaOrig="620" w:dyaOrig="360">
          <v:shape id="_x0000_i1045" type="#_x0000_t75" style="width:31.15pt;height:18.5pt" o:ole="">
            <v:imagedata r:id="rId46" o:title=""/>
          </v:shape>
          <o:OLEObject Type="Embed" ProgID="Equation.DSMT4" ShapeID="_x0000_i1045" DrawAspect="Content" ObjectID="_1520016892" r:id="rId47"/>
        </w:object>
      </w:r>
      <w:r>
        <w:rPr>
          <w:rFonts w:ascii="Times New Roman" w:hAnsi="Times New Roman" w:cs="Times New Roman"/>
        </w:rPr>
        <w:t>.</w:t>
      </w:r>
    </w:p>
    <w:p w:rsidR="00725FDF" w:rsidRDefault="00725FDF" w:rsidP="00725FDF">
      <w:pPr>
        <w:pStyle w:val="ListParagraph"/>
        <w:rPr>
          <w:rFonts w:ascii="Times New Roman" w:hAnsi="Times New Roman" w:cs="Times New Roman"/>
        </w:rPr>
      </w:pPr>
    </w:p>
    <w:p w:rsidR="00725FDF" w:rsidRPr="007C1941" w:rsidRDefault="00725FDF" w:rsidP="00725FDF">
      <w:pPr>
        <w:pStyle w:val="ListParagraph"/>
        <w:rPr>
          <w:rFonts w:ascii="Times New Roman" w:hAnsi="Times New Roman" w:cs="Times New Roman"/>
        </w:rPr>
      </w:pPr>
    </w:p>
    <w:p w:rsidR="00725FDF" w:rsidRDefault="00725FDF" w:rsidP="00725FD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If </w:t>
      </w:r>
      <w:proofErr w:type="gramEnd"/>
      <w:r w:rsidRPr="00091621">
        <w:rPr>
          <w:rFonts w:ascii="Times New Roman" w:hAnsi="Times New Roman" w:cs="Times New Roman"/>
          <w:position w:val="-12"/>
        </w:rPr>
        <w:object w:dxaOrig="1040" w:dyaOrig="360">
          <v:shape id="_x0000_i1046" type="#_x0000_t75" style="width:52.05pt;height:18.5pt" o:ole="">
            <v:imagedata r:id="rId48" o:title=""/>
          </v:shape>
          <o:OLEObject Type="Embed" ProgID="Equation.DSMT4" ShapeID="_x0000_i1046" DrawAspect="Content" ObjectID="_1520016893" r:id="rId49"/>
        </w:object>
      </w:r>
      <w:r>
        <w:rPr>
          <w:rFonts w:ascii="Times New Roman" w:hAnsi="Times New Roman" w:cs="Times New Roman"/>
        </w:rPr>
        <w:t xml:space="preserve">, </w:t>
      </w:r>
      <w:r w:rsidRPr="00091621">
        <w:rPr>
          <w:rFonts w:ascii="Times New Roman" w:hAnsi="Times New Roman" w:cs="Times New Roman"/>
          <w:position w:val="-12"/>
        </w:rPr>
        <w:object w:dxaOrig="1080" w:dyaOrig="360">
          <v:shape id="_x0000_i1047" type="#_x0000_t75" style="width:53.5pt;height:18.5pt" o:ole="">
            <v:imagedata r:id="rId50" o:title=""/>
          </v:shape>
          <o:OLEObject Type="Embed" ProgID="Equation.DSMT4" ShapeID="_x0000_i1047" DrawAspect="Content" ObjectID="_1520016894" r:id="rId51"/>
        </w:object>
      </w:r>
      <w:r>
        <w:rPr>
          <w:rFonts w:ascii="Times New Roman" w:hAnsi="Times New Roman" w:cs="Times New Roman"/>
        </w:rPr>
        <w:t xml:space="preserve">, and </w:t>
      </w:r>
      <w:r w:rsidRPr="00091621">
        <w:rPr>
          <w:rFonts w:ascii="Times New Roman" w:hAnsi="Times New Roman" w:cs="Times New Roman"/>
          <w:position w:val="-12"/>
        </w:rPr>
        <w:object w:dxaOrig="1579" w:dyaOrig="360">
          <v:shape id="_x0000_i1048" type="#_x0000_t75" style="width:79.3pt;height:18.5pt" o:ole="">
            <v:imagedata r:id="rId52" o:title=""/>
          </v:shape>
          <o:OLEObject Type="Embed" ProgID="Equation.DSMT4" ShapeID="_x0000_i1048" DrawAspect="Content" ObjectID="_1520016895" r:id="rId53"/>
        </w:object>
      </w:r>
      <w:r>
        <w:rPr>
          <w:rFonts w:ascii="Times New Roman" w:hAnsi="Times New Roman" w:cs="Times New Roman"/>
        </w:rPr>
        <w:t xml:space="preserve">. Prove or disprove the independence of </w:t>
      </w:r>
      <w:r w:rsidRPr="003A60A2">
        <w:rPr>
          <w:rFonts w:ascii="Times New Roman" w:hAnsi="Times New Roman" w:cs="Times New Roman"/>
          <w:i/>
        </w:rPr>
        <w:t>J</w:t>
      </w:r>
      <w:r>
        <w:rPr>
          <w:rFonts w:ascii="Times New Roman" w:hAnsi="Times New Roman" w:cs="Times New Roman"/>
        </w:rPr>
        <w:t xml:space="preserve"> and </w:t>
      </w:r>
      <w:r w:rsidRPr="003A60A2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.</w:t>
      </w:r>
    </w:p>
    <w:p w:rsidR="00725FDF" w:rsidRDefault="00725FDF" w:rsidP="00725FDF">
      <w:pPr>
        <w:pStyle w:val="ListParagraph"/>
        <w:rPr>
          <w:rFonts w:ascii="Times New Roman" w:hAnsi="Times New Roman" w:cs="Times New Roman"/>
        </w:rPr>
      </w:pPr>
    </w:p>
    <w:p w:rsidR="00725FDF" w:rsidRPr="003A60A2" w:rsidRDefault="00725FDF" w:rsidP="00725FDF">
      <w:pPr>
        <w:pStyle w:val="ListParagraph"/>
        <w:rPr>
          <w:rFonts w:ascii="Times New Roman" w:hAnsi="Times New Roman" w:cs="Times New Roman"/>
        </w:rPr>
      </w:pPr>
    </w:p>
    <w:p w:rsidR="00725FDF" w:rsidRDefault="00725FDF" w:rsidP="00725FD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If </w:t>
      </w:r>
      <w:proofErr w:type="gramEnd"/>
      <w:r w:rsidRPr="00091621">
        <w:rPr>
          <w:rFonts w:ascii="Times New Roman" w:hAnsi="Times New Roman" w:cs="Times New Roman"/>
          <w:position w:val="-12"/>
        </w:rPr>
        <w:object w:dxaOrig="1020" w:dyaOrig="360">
          <v:shape id="_x0000_i1049" type="#_x0000_t75" style="width:51.1pt;height:18.5pt" o:ole="">
            <v:imagedata r:id="rId54" o:title=""/>
          </v:shape>
          <o:OLEObject Type="Embed" ProgID="Equation.DSMT4" ShapeID="_x0000_i1049" DrawAspect="Content" ObjectID="_1520016896" r:id="rId55"/>
        </w:object>
      </w:r>
      <w:r>
        <w:rPr>
          <w:rFonts w:ascii="Times New Roman" w:hAnsi="Times New Roman" w:cs="Times New Roman"/>
        </w:rPr>
        <w:t xml:space="preserve">, </w:t>
      </w:r>
      <w:r w:rsidRPr="00091621">
        <w:rPr>
          <w:rFonts w:ascii="Times New Roman" w:hAnsi="Times New Roman" w:cs="Times New Roman"/>
          <w:position w:val="-12"/>
        </w:rPr>
        <w:object w:dxaOrig="1120" w:dyaOrig="360">
          <v:shape id="_x0000_i1050" type="#_x0000_t75" style="width:55.95pt;height:18.5pt" o:ole="">
            <v:imagedata r:id="rId56" o:title=""/>
          </v:shape>
          <o:OLEObject Type="Embed" ProgID="Equation.DSMT4" ShapeID="_x0000_i1050" DrawAspect="Content" ObjectID="_1520016897" r:id="rId57"/>
        </w:object>
      </w:r>
      <w:r>
        <w:rPr>
          <w:rFonts w:ascii="Times New Roman" w:hAnsi="Times New Roman" w:cs="Times New Roman"/>
        </w:rPr>
        <w:t xml:space="preserve">, and </w:t>
      </w:r>
      <w:r w:rsidRPr="00091621">
        <w:rPr>
          <w:rFonts w:ascii="Times New Roman" w:hAnsi="Times New Roman" w:cs="Times New Roman"/>
          <w:position w:val="-12"/>
        </w:rPr>
        <w:object w:dxaOrig="1620" w:dyaOrig="360">
          <v:shape id="_x0000_i1051" type="#_x0000_t75" style="width:80.75pt;height:18.5pt" o:ole="">
            <v:imagedata r:id="rId58" o:title=""/>
          </v:shape>
          <o:OLEObject Type="Embed" ProgID="Equation.DSMT4" ShapeID="_x0000_i1051" DrawAspect="Content" ObjectID="_1520016898" r:id="rId59"/>
        </w:object>
      </w:r>
      <w:r>
        <w:rPr>
          <w:rFonts w:ascii="Times New Roman" w:hAnsi="Times New Roman" w:cs="Times New Roman"/>
        </w:rPr>
        <w:t xml:space="preserve">. Prove or disprove the independence of 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.</w:t>
      </w:r>
    </w:p>
    <w:p w:rsidR="00725FDF" w:rsidRDefault="00725FDF" w:rsidP="00725FDF">
      <w:pPr>
        <w:rPr>
          <w:rFonts w:ascii="Times New Roman" w:hAnsi="Times New Roman" w:cs="Times New Roman"/>
        </w:rPr>
      </w:pPr>
    </w:p>
    <w:p w:rsidR="00725FDF" w:rsidRDefault="00725FDF" w:rsidP="00725FDF">
      <w:pPr>
        <w:rPr>
          <w:rFonts w:ascii="Times New Roman" w:hAnsi="Times New Roman" w:cs="Times New Roman"/>
        </w:rPr>
      </w:pPr>
    </w:p>
    <w:p w:rsidR="00725FDF" w:rsidRPr="00725FDF" w:rsidRDefault="00725FDF" w:rsidP="00725FDF">
      <w:pPr>
        <w:rPr>
          <w:rFonts w:ascii="Times New Roman" w:hAnsi="Times New Roman" w:cs="Times New Roman"/>
        </w:rPr>
      </w:pPr>
    </w:p>
    <w:p w:rsidR="00063004" w:rsidRDefault="006A4B55" w:rsidP="00725FD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6A4B55">
        <w:rPr>
          <w:noProof/>
        </w:rPr>
        <w:drawing>
          <wp:anchor distT="0" distB="0" distL="114300" distR="114300" simplePos="0" relativeHeight="251749376" behindDoc="1" locked="0" layoutInCell="1" allowOverlap="1" wp14:anchorId="6F509C5A" wp14:editId="028B1605">
            <wp:simplePos x="0" y="0"/>
            <wp:positionH relativeFrom="column">
              <wp:posOffset>3627120</wp:posOffset>
            </wp:positionH>
            <wp:positionV relativeFrom="paragraph">
              <wp:posOffset>41910</wp:posOffset>
            </wp:positionV>
            <wp:extent cx="3169920" cy="990600"/>
            <wp:effectExtent l="0" t="0" r="0" b="0"/>
            <wp:wrapTight wrapText="bothSides">
              <wp:wrapPolygon edited="0">
                <wp:start x="0" y="0"/>
                <wp:lineTo x="0" y="21185"/>
                <wp:lineTo x="21418" y="21185"/>
                <wp:lineTo x="21418" y="0"/>
                <wp:lineTo x="0" y="0"/>
              </wp:wrapPolygon>
            </wp:wrapTight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992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A local Boy Scout Troop held a fundraiser barbeque. To help leaders plan for next year's barbeque, a record of each customer's order was kept and recorded in the two-way table shown. </w:t>
      </w:r>
    </w:p>
    <w:p w:rsidR="006A4B55" w:rsidRDefault="006A4B55" w:rsidP="006A4B55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ve or disprove the independence of Water vs. Hamburger.</w:t>
      </w:r>
    </w:p>
    <w:p w:rsidR="008F1CF5" w:rsidRDefault="008F1CF5" w:rsidP="008F1CF5">
      <w:pPr>
        <w:rPr>
          <w:rFonts w:ascii="Times New Roman" w:hAnsi="Times New Roman" w:cs="Times New Roman"/>
        </w:rPr>
      </w:pPr>
    </w:p>
    <w:p w:rsidR="008F1CF5" w:rsidRPr="008F1CF5" w:rsidRDefault="008F1CF5" w:rsidP="008F1CF5">
      <w:pPr>
        <w:rPr>
          <w:rFonts w:ascii="Times New Roman" w:hAnsi="Times New Roman" w:cs="Times New Roman"/>
        </w:rPr>
      </w:pPr>
    </w:p>
    <w:p w:rsidR="006A4B55" w:rsidRDefault="006A4B55" w:rsidP="006A4B55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ve or disprove the independence of No Drink vs. Hot Dog.</w:t>
      </w:r>
    </w:p>
    <w:p w:rsidR="008F1CF5" w:rsidRDefault="008F1CF5" w:rsidP="008F1CF5">
      <w:pPr>
        <w:rPr>
          <w:rFonts w:ascii="Times New Roman" w:hAnsi="Times New Roman" w:cs="Times New Roman"/>
        </w:rPr>
      </w:pPr>
    </w:p>
    <w:p w:rsidR="008F1CF5" w:rsidRPr="008F1CF5" w:rsidRDefault="008F1CF5" w:rsidP="008F1CF5">
      <w:pPr>
        <w:rPr>
          <w:rFonts w:ascii="Times New Roman" w:hAnsi="Times New Roman" w:cs="Times New Roman"/>
        </w:rPr>
      </w:pPr>
    </w:p>
    <w:p w:rsidR="006A4B55" w:rsidRDefault="006A4B55" w:rsidP="006A4B55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lassify the events No Drink vs. No Food as independent, mutually exclusive or neither.</w:t>
      </w:r>
    </w:p>
    <w:p w:rsidR="008F1CF5" w:rsidRDefault="008F1CF5" w:rsidP="008F1CF5">
      <w:pPr>
        <w:rPr>
          <w:rFonts w:ascii="Times New Roman" w:hAnsi="Times New Roman" w:cs="Times New Roman"/>
        </w:rPr>
      </w:pPr>
    </w:p>
    <w:p w:rsidR="008F1CF5" w:rsidRPr="008F1CF5" w:rsidRDefault="008F1CF5" w:rsidP="008F1CF5">
      <w:pPr>
        <w:rPr>
          <w:rFonts w:ascii="Times New Roman" w:hAnsi="Times New Roman" w:cs="Times New Roman"/>
        </w:rPr>
      </w:pPr>
    </w:p>
    <w:p w:rsidR="008F1CF5" w:rsidRDefault="00B321A8" w:rsidP="00F04F37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values from the table will be most useful for leaders when planning next year's barbeque?</w:t>
      </w:r>
      <w:bookmarkStart w:id="0" w:name="_GoBack"/>
      <w:bookmarkEnd w:id="0"/>
      <w:r w:rsidR="008F1CF5" w:rsidRPr="00B321A8">
        <w:rPr>
          <w:rFonts w:ascii="Times New Roman" w:hAnsi="Times New Roman" w:cs="Times New Roman"/>
        </w:rPr>
        <w:t xml:space="preserve"> </w:t>
      </w:r>
    </w:p>
    <w:p w:rsidR="00B321A8" w:rsidRPr="00B321A8" w:rsidRDefault="00B321A8" w:rsidP="00B321A8">
      <w:pPr>
        <w:rPr>
          <w:rFonts w:ascii="Times New Roman" w:hAnsi="Times New Roman" w:cs="Times New Roman"/>
        </w:rPr>
      </w:pPr>
    </w:p>
    <w:p w:rsidR="008F1CF5" w:rsidRPr="008F1CF5" w:rsidRDefault="008F1CF5" w:rsidP="008F1CF5">
      <w:pPr>
        <w:rPr>
          <w:rFonts w:ascii="Times New Roman" w:hAnsi="Times New Roman" w:cs="Times New Roman"/>
        </w:rPr>
      </w:pPr>
    </w:p>
    <w:p w:rsidR="00725FDF" w:rsidRPr="008F1CF5" w:rsidRDefault="008F1CF5" w:rsidP="008F1CF5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DD83F60" wp14:editId="3C03FAB3">
                <wp:simplePos x="0" y="0"/>
                <wp:positionH relativeFrom="column">
                  <wp:posOffset>0</wp:posOffset>
                </wp:positionH>
                <wp:positionV relativeFrom="paragraph">
                  <wp:posOffset>50053</wp:posOffset>
                </wp:positionV>
                <wp:extent cx="115315" cy="111211"/>
                <wp:effectExtent l="19050" t="38100" r="37465" b="41275"/>
                <wp:wrapNone/>
                <wp:docPr id="435" name="5-Point Star 4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535734" id="5-Point Star 435" o:spid="_x0000_s1026" style="position:absolute;margin-left:0;margin-top:3.95pt;width:9.1pt;height:8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725FDF">
        <w:rPr>
          <w:noProof/>
        </w:rPr>
        <mc:AlternateContent>
          <mc:Choice Requires="wpg">
            <w:drawing>
              <wp:anchor distT="0" distB="0" distL="114300" distR="114300" simplePos="0" relativeHeight="251748352" behindDoc="0" locked="0" layoutInCell="1" allowOverlap="1" wp14:anchorId="454FCCD4" wp14:editId="2171C712">
                <wp:simplePos x="0" y="0"/>
                <wp:positionH relativeFrom="column">
                  <wp:posOffset>5140712</wp:posOffset>
                </wp:positionH>
                <wp:positionV relativeFrom="paragraph">
                  <wp:posOffset>173107</wp:posOffset>
                </wp:positionV>
                <wp:extent cx="1701165" cy="1235075"/>
                <wp:effectExtent l="0" t="0" r="13335" b="22225"/>
                <wp:wrapSquare wrapText="bothSides"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1165" cy="1235075"/>
                          <a:chOff x="0" y="0"/>
                          <a:chExt cx="1701165" cy="1235075"/>
                        </a:xfrm>
                      </wpg:grpSpPr>
                      <wpg:grpSp>
                        <wpg:cNvPr id="50" name="Group 50"/>
                        <wpg:cNvGrpSpPr/>
                        <wpg:grpSpPr>
                          <a:xfrm>
                            <a:off x="0" y="0"/>
                            <a:ext cx="1701165" cy="1235075"/>
                            <a:chOff x="0" y="0"/>
                            <a:chExt cx="1701165" cy="1235075"/>
                          </a:xfrm>
                        </wpg:grpSpPr>
                        <wpg:grpSp>
                          <wpg:cNvPr id="51" name="Group 51"/>
                          <wpg:cNvGrpSpPr/>
                          <wpg:grpSpPr>
                            <a:xfrm>
                              <a:off x="0" y="0"/>
                              <a:ext cx="1701165" cy="1235075"/>
                              <a:chOff x="0" y="0"/>
                              <a:chExt cx="1701632" cy="1236419"/>
                            </a:xfrm>
                          </wpg:grpSpPr>
                          <wps:wsp>
                            <wps:cNvPr id="52" name="Rectangle 52"/>
                            <wps:cNvSpPr/>
                            <wps:spPr>
                              <a:xfrm>
                                <a:off x="0" y="0"/>
                                <a:ext cx="1701632" cy="12364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" name="Oval 53"/>
                            <wps:cNvSpPr/>
                            <wps:spPr>
                              <a:xfrm>
                                <a:off x="141249" y="96644"/>
                                <a:ext cx="878066" cy="635841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4" name="Oval 54"/>
                            <wps:cNvSpPr/>
                            <wps:spPr>
                              <a:xfrm>
                                <a:off x="669073" y="104078"/>
                                <a:ext cx="878066" cy="635841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" name="Text Box 55"/>
                            <wps:cNvSpPr txBox="1"/>
                            <wps:spPr>
                              <a:xfrm>
                                <a:off x="289932" y="89210"/>
                                <a:ext cx="320948" cy="2906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25FDF" w:rsidRPr="00700BAB" w:rsidRDefault="00725FDF" w:rsidP="00725F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6" name="Text Box 56"/>
                            <wps:cNvSpPr txBox="1"/>
                            <wps:spPr>
                              <a:xfrm>
                                <a:off x="1107688" y="96644"/>
                                <a:ext cx="320948" cy="2906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25FDF" w:rsidRPr="00700BAB" w:rsidRDefault="00725FDF" w:rsidP="00725F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" name="Oval 57"/>
                          <wps:cNvSpPr/>
                          <wps:spPr>
                            <a:xfrm>
                              <a:off x="386576" y="431181"/>
                              <a:ext cx="877825" cy="63515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Text Box 58"/>
                          <wps:cNvSpPr txBox="1"/>
                          <wps:spPr>
                            <a:xfrm>
                              <a:off x="703487" y="856010"/>
                              <a:ext cx="320860" cy="2903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25FDF" w:rsidRPr="00700BAB" w:rsidRDefault="00725FDF" w:rsidP="00725FDF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9" name="Text Box 59"/>
                        <wps:cNvSpPr txBox="1"/>
                        <wps:spPr>
                          <a:xfrm>
                            <a:off x="706244" y="408878"/>
                            <a:ext cx="417838" cy="24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5FDF" w:rsidRPr="00CE7E54" w:rsidRDefault="00725FDF" w:rsidP="00725FD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951571" y="490654"/>
                            <a:ext cx="417838" cy="24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5FDF" w:rsidRPr="00CE7E54" w:rsidRDefault="00725FDF" w:rsidP="00725FD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379142" y="498088"/>
                            <a:ext cx="417838" cy="24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5FDF" w:rsidRPr="00CE7E54" w:rsidRDefault="00725FDF" w:rsidP="00725FD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0.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245327" y="275064"/>
                            <a:ext cx="417838" cy="24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5FDF" w:rsidRPr="00CE7E54" w:rsidRDefault="00725FDF" w:rsidP="00725FD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0.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631903" y="706244"/>
                            <a:ext cx="417838" cy="24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5FDF" w:rsidRPr="00CE7E54" w:rsidRDefault="00725FDF" w:rsidP="00725FD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4" name="Text Box 384"/>
                        <wps:cNvSpPr txBox="1"/>
                        <wps:spPr>
                          <a:xfrm>
                            <a:off x="676508" y="215590"/>
                            <a:ext cx="417838" cy="24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5FDF" w:rsidRPr="00CE7E54" w:rsidRDefault="00725FDF" w:rsidP="00725FD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5" name="Text Box 385"/>
                        <wps:cNvSpPr txBox="1"/>
                        <wps:spPr>
                          <a:xfrm>
                            <a:off x="1196898" y="289932"/>
                            <a:ext cx="417838" cy="24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5FDF" w:rsidRPr="00CE7E54" w:rsidRDefault="00725FDF" w:rsidP="00725FD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6" name="Text Box 386"/>
                        <wps:cNvSpPr txBox="1"/>
                        <wps:spPr>
                          <a:xfrm>
                            <a:off x="1182029" y="944137"/>
                            <a:ext cx="417838" cy="24828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5FDF" w:rsidRPr="00CE7E54" w:rsidRDefault="00725FDF" w:rsidP="00725FD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4FCCD4" id="Group 49" o:spid="_x0000_s1061" style="position:absolute;left:0;text-align:left;margin-left:404.8pt;margin-top:13.65pt;width:133.95pt;height:97.25pt;z-index:251748352" coordsize="17011,1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">
                <v:group id="Group 50" o:spid="_x0000_s1062" style="position:absolute;width:17011;height:12350" coordsize="17011,12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group id="Group 51" o:spid="_x0000_s1063" style="position:absolute;width:17011;height:12350" coordsize="17016,12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<v:rect id="Rectangle 52" o:spid="_x0000_s1064" style="position:absolute;width:17016;height:123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P1s8IA&#10;AADbAAAADwAAAGRycy9kb3ducmV2LnhtbESP3YrCMBSE7xd8h3CEvVk03S6KVKPIguBNF/x5gENz&#10;bIrNSWxS7b79ZkHwcpiZb5jVZrCtuFMXGscKPqcZCOLK6YZrBefTbrIAESKyxtYxKfilAJv16G2F&#10;hXYPPtD9GGuRIBwKVGBi9IWUoTJkMUydJ07exXUWY5JdLXWHjwS3rcyzbC4tNpwWDHr6NlRdj71V&#10;MPSL263sr9bQV9l+5NH/lN4r9T4etksQkYb4Cj/be61glsP/l/QD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g/WzwgAAANsAAAAPAAAAAAAAAAAAAAAAAJgCAABkcnMvZG93&#10;bnJldi54bWxQSwUGAAAAAAQABAD1AAAAhwMAAAAA&#10;" filled="f" strokecolor="black [3213]"/>
                    <v:oval id="Oval 53" o:spid="_x0000_s1065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c8HsQA&#10;AADbAAAADwAAAGRycy9kb3ducmV2LnhtbESPT2sCMRTE7wW/Q3iCt5pYrcjWKFIV20NhtT30+Ni8&#10;/YObl2UTNX77plDocZiZ3zDLdbStuFLvG8caJmMFgrhwpuFKw9fn/nEBwgdkg61j0nAnD+vV4GGJ&#10;mXE3PtL1FCqRIOwz1FCH0GVS+qImi37sOuLkla63GJLsK2l6vCW4beWTUnNpseG0UGNHrzUV59PF&#10;avj4nr/PAsYy5qzO6nDYbctcaT0axs0LiEAx/If/2m9Gw/MUfr+k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HPB7EAAAA2wAAAA8AAAAAAAAAAAAAAAAAmAIAAGRycy9k&#10;b3ducmV2LnhtbFBLBQYAAAAABAAEAPUAAACJAwAAAAA=&#10;" filled="f" strokecolor="black [3213]"/>
                    <v:oval id="Oval 54" o:spid="_x0000_s1066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6kasQA&#10;AADbAAAADwAAAGRycy9kb3ducmV2LnhtbESPT2sCMRTE7wW/Q3iCt5pYrMjWuBSraA8Fqz30+Ni8&#10;/cNuXpZN1Pjtm0Khx2FmfsOs8mg7caXBN441zKYKBHHhTMOVhq/z7nEJwgdkg51j0nAnD/l69LDC&#10;zLgbf9L1FCqRIOwz1FCH0GdS+qImi37qeuLklW6wGJIcKmkGvCW47eSTUgtpseG0UGNPm5qK9nSx&#10;Gj6+F+/zgLGMR1at2u+3b+VRaT0Zx9cXEIFi+A//tQ9Gw/Mcfr+kH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upGrEAAAA2wAAAA8AAAAAAAAAAAAAAAAAmAIAAGRycy9k&#10;b3ducmV2LnhtbFBLBQYAAAAABAAEAPUAAACJAwAAAAA=&#10;" filled="f" strokecolor="black [3213]"/>
                    <v:shape id="Text Box 55" o:spid="_x0000_s1067" type="#_x0000_t202" style="position:absolute;left:2899;top:892;width:3209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    <v:textbox>
                        <w:txbxContent>
                          <w:p w:rsidR="00725FDF" w:rsidRPr="00700BAB" w:rsidRDefault="00725FDF" w:rsidP="00725FDF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56" o:spid="_x0000_s1068" type="#_x0000_t202" style="position:absolute;left:11076;top:966;width:3210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    <v:textbox>
                        <w:txbxContent>
                          <w:p w:rsidR="00725FDF" w:rsidRPr="00700BAB" w:rsidRDefault="00725FDF" w:rsidP="00725FDF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oval id="Oval 57" o:spid="_x0000_s1069" style="position:absolute;left:3865;top:4311;width:8779;height:63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w6HcQA&#10;AADbAAAADwAAAGRycy9kb3ducmV2LnhtbESPT2sCMRTE7wW/Q3iCt5pY1MrWKFIV20NhtT30+Ni8&#10;/YObl2UTNX77plDocZiZ3zDLdbStuFLvG8caJmMFgrhwpuFKw9fn/nEBwgdkg61j0nAnD+vV4GGJ&#10;mXE3PtL1FCqRIOwz1FCH0GVS+qImi37sOuLkla63GJLsK2l6vCW4beWTUnNpseG0UGNHrzUV59PF&#10;avj4nr9PA8Yy5qzO6nDYbctcaT0axs0LiEAx/If/2m9Gw+wZfr+k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8Oh3EAAAA2wAAAA8AAAAAAAAAAAAAAAAAmAIAAGRycy9k&#10;b3ducmV2LnhtbFBLBQYAAAAABAAEAPUAAACJAwAAAAA=&#10;" filled="f" strokecolor="black [3213]"/>
                  <v:shape id="Text Box 58" o:spid="_x0000_s1070" type="#_x0000_t202" style="position:absolute;left:7034;top:8560;width:3209;height:29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  <v:textbox>
                      <w:txbxContent>
                        <w:p w:rsidR="00725FDF" w:rsidRPr="00700BAB" w:rsidRDefault="00725FDF" w:rsidP="00725FDF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shape id="Text Box 59" o:spid="_x0000_s1071" type="#_x0000_t202" style="position:absolute;left:7062;top:4088;width:4178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<v:textbox>
                    <w:txbxContent>
                      <w:p w:rsidR="00725FDF" w:rsidRPr="00CE7E54" w:rsidRDefault="00725FDF" w:rsidP="00725FD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60" o:spid="_x0000_s1072" type="#_x0000_t202" style="position:absolute;left:9515;top:4906;width:4179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725FDF" w:rsidRPr="00CE7E54" w:rsidRDefault="00725FDF" w:rsidP="00725FD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61" o:spid="_x0000_s1073" type="#_x0000_t202" style="position:absolute;left:3791;top:4980;width:4178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725FDF" w:rsidRPr="00CE7E54" w:rsidRDefault="00725FDF" w:rsidP="00725FD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0.4</w:t>
                        </w:r>
                      </w:p>
                    </w:txbxContent>
                  </v:textbox>
                </v:shape>
                <v:shape id="Text Box 62" o:spid="_x0000_s1074" type="#_x0000_t202" style="position:absolute;left:2453;top:2750;width:4178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<v:textbox>
                    <w:txbxContent>
                      <w:p w:rsidR="00725FDF" w:rsidRPr="00CE7E54" w:rsidRDefault="00725FDF" w:rsidP="00725FD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0.3</w:t>
                        </w:r>
                      </w:p>
                    </w:txbxContent>
                  </v:textbox>
                </v:shape>
                <v:shape id="Text Box 63" o:spid="_x0000_s1075" type="#_x0000_t202" style="position:absolute;left:6319;top:7062;width:4178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<v:textbox>
                    <w:txbxContent>
                      <w:p w:rsidR="00725FDF" w:rsidRPr="00CE7E54" w:rsidRDefault="00725FDF" w:rsidP="00725FD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0.1</w:t>
                        </w:r>
                      </w:p>
                    </w:txbxContent>
                  </v:textbox>
                </v:shape>
                <v:shape id="Text Box 384" o:spid="_x0000_s1076" type="#_x0000_t202" style="position:absolute;left:6765;top:2155;width:4178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hhu8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X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4YbvHAAAA3AAAAA8AAAAAAAAAAAAAAAAAmAIAAGRy&#10;cy9kb3ducmV2LnhtbFBLBQYAAAAABAAEAPUAAACMAwAAAAA=&#10;" filled="f" stroked="f" strokeweight=".5pt">
                  <v:textbox>
                    <w:txbxContent>
                      <w:p w:rsidR="00725FDF" w:rsidRPr="00CE7E54" w:rsidRDefault="00725FDF" w:rsidP="00725FD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0.1</w:t>
                        </w:r>
                      </w:p>
                    </w:txbxContent>
                  </v:textbox>
                </v:shape>
                <v:shape id="Text Box 385" o:spid="_x0000_s1077" type="#_x0000_t202" style="position:absolute;left:11968;top:2899;width:4179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TEIMcA&#10;AADcAAAADwAAAGRycy9kb3ducmV2LnhtbESPQWvCQBSE7wX/w/IK3uqmE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n0xCDHAAAA3AAAAA8AAAAAAAAAAAAAAAAAmAIAAGRy&#10;cy9kb3ducmV2LnhtbFBLBQYAAAAABAAEAPUAAACMAwAAAAA=&#10;" filled="f" stroked="f" strokeweight=".5pt">
                  <v:textbox>
                    <w:txbxContent>
                      <w:p w:rsidR="00725FDF" w:rsidRPr="00CE7E54" w:rsidRDefault="00725FDF" w:rsidP="00725FD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386" o:spid="_x0000_s1078" type="#_x0000_t202" style="position:absolute;left:11820;top:9441;width:4178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ZaV8UA&#10;AADcAAAADwAAAGRycy9kb3ducmV2LnhtbESPQYvCMBSE7wv+h/CEva2pi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lpXxQAAANwAAAAPAAAAAAAAAAAAAAAAAJgCAABkcnMv&#10;ZG93bnJldi54bWxQSwUGAAAAAAQABAD1AAAAigMAAAAA&#10;" filled="f" stroked="f" strokeweight=".5pt">
                  <v:textbox>
                    <w:txbxContent>
                      <w:p w:rsidR="00725FDF" w:rsidRPr="00CE7E54" w:rsidRDefault="00725FDF" w:rsidP="00725FD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0.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25FDF" w:rsidRPr="008F1CF5">
        <w:rPr>
          <w:rFonts w:ascii="Times New Roman" w:hAnsi="Times New Roman" w:cs="Times New Roman"/>
        </w:rPr>
        <w:t xml:space="preserve">Use the Venn </w:t>
      </w:r>
      <w:proofErr w:type="gramStart"/>
      <w:r w:rsidR="00725FDF" w:rsidRPr="008F1CF5">
        <w:rPr>
          <w:rFonts w:ascii="Times New Roman" w:hAnsi="Times New Roman" w:cs="Times New Roman"/>
        </w:rPr>
        <w:t>Diagram</w:t>
      </w:r>
      <w:proofErr w:type="gramEnd"/>
      <w:r w:rsidR="00725FDF" w:rsidRPr="008F1CF5">
        <w:rPr>
          <w:rFonts w:ascii="Times New Roman" w:hAnsi="Times New Roman" w:cs="Times New Roman"/>
        </w:rPr>
        <w:t xml:space="preserve"> to classify each pair of events as mutually exclusive, independent or neither. Justify your answer mathematically.</w:t>
      </w:r>
    </w:p>
    <w:p w:rsidR="00725FDF" w:rsidRDefault="00725FDF" w:rsidP="00725FDF">
      <w:pPr>
        <w:pStyle w:val="ListParagraph"/>
        <w:numPr>
          <w:ilvl w:val="1"/>
          <w:numId w:val="6"/>
        </w:numPr>
        <w:rPr>
          <w:rFonts w:ascii="Times New Roman" w:hAnsi="Times New Roman" w:cs="Times New Roman"/>
        </w:rPr>
      </w:pPr>
      <w:r w:rsidRPr="00CE7E54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 vs. </w:t>
      </w:r>
      <w:r w:rsidRPr="00CE7E54">
        <w:rPr>
          <w:rFonts w:ascii="Times New Roman" w:hAnsi="Times New Roman" w:cs="Times New Roman"/>
          <w:i/>
        </w:rPr>
        <w:t>Q</w:t>
      </w:r>
    </w:p>
    <w:p w:rsidR="00725FDF" w:rsidRDefault="00725FDF" w:rsidP="00725FDF">
      <w:pPr>
        <w:pStyle w:val="ListParagraph"/>
        <w:numPr>
          <w:ilvl w:val="1"/>
          <w:numId w:val="6"/>
        </w:numPr>
        <w:rPr>
          <w:rFonts w:ascii="Times New Roman" w:hAnsi="Times New Roman" w:cs="Times New Roman"/>
        </w:rPr>
      </w:pPr>
      <w:r w:rsidRPr="00CE7E54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vs. </w:t>
      </w:r>
      <w:r w:rsidRPr="00CE7E54">
        <w:rPr>
          <w:rFonts w:ascii="Times New Roman" w:hAnsi="Times New Roman" w:cs="Times New Roman"/>
          <w:i/>
        </w:rPr>
        <w:t>Q</w:t>
      </w:r>
    </w:p>
    <w:p w:rsidR="00725FDF" w:rsidRPr="00CE7E54" w:rsidRDefault="00725FDF" w:rsidP="00725FDF">
      <w:pPr>
        <w:pStyle w:val="ListParagraph"/>
        <w:numPr>
          <w:ilvl w:val="1"/>
          <w:numId w:val="6"/>
        </w:numPr>
        <w:rPr>
          <w:rFonts w:ascii="Times New Roman" w:hAnsi="Times New Roman" w:cs="Times New Roman"/>
        </w:rPr>
      </w:pPr>
      <w:r w:rsidRPr="00CE7E54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 vs. </w:t>
      </w:r>
      <w:r w:rsidRPr="00CE7E54">
        <w:rPr>
          <w:rFonts w:ascii="Times New Roman" w:hAnsi="Times New Roman" w:cs="Times New Roman"/>
          <w:i/>
        </w:rPr>
        <w:t>R</w:t>
      </w:r>
    </w:p>
    <w:p w:rsidR="00B45EA4" w:rsidRDefault="00B45EA4" w:rsidP="00B45EA4">
      <w:pPr>
        <w:rPr>
          <w:rFonts w:ascii="Times New Roman" w:hAnsi="Times New Roman" w:cs="Times New Roman"/>
        </w:rPr>
      </w:pPr>
    </w:p>
    <w:p w:rsidR="00B45EA4" w:rsidRDefault="00B45EA4" w:rsidP="00B45EA4">
      <w:pPr>
        <w:rPr>
          <w:rFonts w:ascii="Times New Roman" w:hAnsi="Times New Roman" w:cs="Times New Roman"/>
        </w:rPr>
      </w:pP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375918"/>
    <w:multiLevelType w:val="hybridMultilevel"/>
    <w:tmpl w:val="0F101F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7A0B3F"/>
    <w:multiLevelType w:val="hybridMultilevel"/>
    <w:tmpl w:val="32706C66"/>
    <w:lvl w:ilvl="0" w:tplc="04090019">
      <w:start w:val="1"/>
      <w:numFmt w:val="lowerLetter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4D655374"/>
    <w:multiLevelType w:val="hybridMultilevel"/>
    <w:tmpl w:val="7B4E0518"/>
    <w:lvl w:ilvl="0" w:tplc="C3ECA842">
      <w:start w:val="1"/>
      <w:numFmt w:val="lowerLetter"/>
      <w:lvlText w:val="%1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61BA76D7"/>
    <w:multiLevelType w:val="hybridMultilevel"/>
    <w:tmpl w:val="0F101F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hideGrammaticalErrors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01B55"/>
    <w:rsid w:val="00063004"/>
    <w:rsid w:val="00066A82"/>
    <w:rsid w:val="00073601"/>
    <w:rsid w:val="00120D07"/>
    <w:rsid w:val="0018394A"/>
    <w:rsid w:val="00184E69"/>
    <w:rsid w:val="001D6167"/>
    <w:rsid w:val="00200FB7"/>
    <w:rsid w:val="002607A2"/>
    <w:rsid w:val="00283F08"/>
    <w:rsid w:val="002B4D69"/>
    <w:rsid w:val="002E558D"/>
    <w:rsid w:val="002F310D"/>
    <w:rsid w:val="003541FE"/>
    <w:rsid w:val="003E67B9"/>
    <w:rsid w:val="00401E2E"/>
    <w:rsid w:val="004425CA"/>
    <w:rsid w:val="004804AD"/>
    <w:rsid w:val="00485CFF"/>
    <w:rsid w:val="005159F3"/>
    <w:rsid w:val="00544D33"/>
    <w:rsid w:val="00565C54"/>
    <w:rsid w:val="00571FE9"/>
    <w:rsid w:val="0059353D"/>
    <w:rsid w:val="005C7A07"/>
    <w:rsid w:val="0060313C"/>
    <w:rsid w:val="00640ECE"/>
    <w:rsid w:val="00691BD0"/>
    <w:rsid w:val="006A4B55"/>
    <w:rsid w:val="006B3D58"/>
    <w:rsid w:val="006E3502"/>
    <w:rsid w:val="00725FDF"/>
    <w:rsid w:val="008D63DE"/>
    <w:rsid w:val="008E2026"/>
    <w:rsid w:val="008F1CF5"/>
    <w:rsid w:val="009009F9"/>
    <w:rsid w:val="00911F76"/>
    <w:rsid w:val="0093301B"/>
    <w:rsid w:val="009861BB"/>
    <w:rsid w:val="009D579E"/>
    <w:rsid w:val="009E64B2"/>
    <w:rsid w:val="00A06395"/>
    <w:rsid w:val="00A714DE"/>
    <w:rsid w:val="00A8102A"/>
    <w:rsid w:val="00AA40B4"/>
    <w:rsid w:val="00AA5F9C"/>
    <w:rsid w:val="00AC4162"/>
    <w:rsid w:val="00AE2773"/>
    <w:rsid w:val="00B06AE2"/>
    <w:rsid w:val="00B16A15"/>
    <w:rsid w:val="00B304AB"/>
    <w:rsid w:val="00B321A8"/>
    <w:rsid w:val="00B45EA4"/>
    <w:rsid w:val="00B72FBA"/>
    <w:rsid w:val="00BD1727"/>
    <w:rsid w:val="00C1565C"/>
    <w:rsid w:val="00C33202"/>
    <w:rsid w:val="00C362FB"/>
    <w:rsid w:val="00C4700B"/>
    <w:rsid w:val="00CE57E2"/>
    <w:rsid w:val="00D03CAE"/>
    <w:rsid w:val="00D06F1D"/>
    <w:rsid w:val="00D16339"/>
    <w:rsid w:val="00D413E8"/>
    <w:rsid w:val="00D420C6"/>
    <w:rsid w:val="00D71D10"/>
    <w:rsid w:val="00E23633"/>
    <w:rsid w:val="00E60C04"/>
    <w:rsid w:val="00E6377E"/>
    <w:rsid w:val="00EA5587"/>
    <w:rsid w:val="00EC7D06"/>
    <w:rsid w:val="00ED206F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4.wmf"/><Relationship Id="rId18" Type="http://schemas.openxmlformats.org/officeDocument/2006/relationships/oleObject" Target="embeddings/oleObject7.bin"/><Relationship Id="rId26" Type="http://schemas.openxmlformats.org/officeDocument/2006/relationships/image" Target="media/image7.wmf"/><Relationship Id="rId39" Type="http://schemas.openxmlformats.org/officeDocument/2006/relationships/oleObject" Target="embeddings/oleObject17.bin"/><Relationship Id="rId21" Type="http://schemas.openxmlformats.org/officeDocument/2006/relationships/image" Target="media/image40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1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110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image" Target="media/image6.tmp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30.wmf"/><Relationship Id="rId23" Type="http://schemas.openxmlformats.org/officeDocument/2006/relationships/image" Target="media/image50.wmf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</TotalTime>
  <Pages>2</Pages>
  <Words>363</Words>
  <Characters>207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24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7</cp:revision>
  <cp:lastPrinted>2014-08-12T13:38:00Z</cp:lastPrinted>
  <dcterms:created xsi:type="dcterms:W3CDTF">2016-03-16T23:11:00Z</dcterms:created>
  <dcterms:modified xsi:type="dcterms:W3CDTF">2016-03-21T04:08:00Z</dcterms:modified>
</cp:coreProperties>
</file>